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31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747775"/>
          </p15:clr>
        </p15:guide>
        <p15:guide id="2" pos="2880">
          <p15:clr>
            <a:srgbClr val="747775"/>
          </p15:clr>
        </p15:guide>
      </p15:sldGuideLst>
    </p:ext>
    <p:ext uri="GoogleSlidesCustomDataVersion2">
      <go:slidesCustomData xmlns:go="http://customooxmlschemas.google.com/" xmlns:ahyp="http://schemas.microsoft.com/office/drawing/2018/hyperlinkcolor"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 r:id="rId36" roundtripDataSignature="AMtx7miINqwziQucwCCH1LUavKaLZJHnxQ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D24CF589-8A62-477C-AE72-9EFC112CB8A0}">
  <a:tblStyle styleId="{D24CF589-8A62-477C-AE72-9EFC112CB8A0}" styleName="Table_0">
    <a:wholeTbl>
      <a:tcTxStyle b="off" i="off">
        <a:font>
          <a:latin typeface="Arial"/>
          <a:ea typeface="Arial"/>
          <a:cs typeface="Arial"/>
        </a:font>
        <a:schemeClr val="dk1"/>
      </a:tcTxStyle>
      <a:tcStyle>
        <a:tcBdr>
          <a:left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insideV>
        </a:tcBdr>
        <a:fill>
          <a:solidFill>
            <a:srgbClr val="FFF1E8"/>
          </a:solidFill>
        </a:fill>
      </a:tcStyle>
    </a:wholeTbl>
    <a:band1H>
      <a:tcTxStyle/>
      <a:tcStyle>
        <a:tcBdr/>
        <a:fill>
          <a:solidFill>
            <a:srgbClr val="FFE2CD"/>
          </a:solidFill>
        </a:fill>
      </a:tcStyle>
    </a:band1H>
    <a:band2H>
      <a:tcTxStyle/>
      <a:tcStyle>
        <a:tcBdr/>
      </a:tcStyle>
    </a:band2H>
    <a:band1V>
      <a:tcTxStyle/>
      <a:tcStyle>
        <a:tcBdr/>
        <a:fill>
          <a:solidFill>
            <a:srgbClr val="FFE2CD"/>
          </a:solidFill>
        </a:fill>
      </a:tcStyle>
    </a:band1V>
    <a:band2V>
      <a:tcTxStyle/>
      <a:tcStyle>
        <a:tcBdr/>
      </a:tcStyle>
    </a:band2V>
    <a:lastCol>
      <a:tcTxStyle b="on" i="off">
        <a:font>
          <a:latin typeface="Arial"/>
          <a:ea typeface="Arial"/>
          <a:cs typeface="Arial"/>
        </a:font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 i="off">
        <a:font>
          <a:latin typeface="Arial"/>
          <a:ea typeface="Arial"/>
          <a:cs typeface="Arial"/>
        </a:font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 i="off">
        <a:font>
          <a:latin typeface="Arial"/>
          <a:ea typeface="Arial"/>
          <a:cs typeface="Arial"/>
        </a:font>
        <a:schemeClr val="lt1"/>
      </a:tcTxStyle>
      <a:tcStyle>
        <a:tcBdr>
          <a:top>
            <a:ln w="381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top>
        </a:tcBdr>
        <a:fill>
          <a:solidFill>
            <a:schemeClr val="accent4"/>
          </a:solidFill>
        </a:fill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 b="on" i="off">
        <a:font>
          <a:latin typeface="Arial"/>
          <a:ea typeface="Arial"/>
          <a:cs typeface="Arial"/>
        </a:font>
        <a:schemeClr val="lt1"/>
      </a:tcTxStyle>
      <a:tcStyle>
        <a:tcBdr>
          <a:bottom>
            <a:ln w="381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bottom>
        </a:tcBdr>
        <a:fill>
          <a:solidFill>
            <a:schemeClr val="accent4"/>
          </a:solidFill>
        </a:fill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1924" autoAdjust="0"/>
    <p:restoredTop sz="96303" autoAdjust="0"/>
  </p:normalViewPr>
  <p:slideViewPr>
    <p:cSldViewPr snapToGrid="0">
      <p:cViewPr varScale="1">
        <p:scale>
          <a:sx n="133" d="100"/>
          <a:sy n="133" d="100"/>
        </p:scale>
        <p:origin x="200" y="192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customschemas.google.com/relationships/presentationmetadata" Target="meta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marR="0" lvl="0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○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■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○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■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○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■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5" TargetMode="External"/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youtu.be/EVS_yYQoLJg?si=fJvuvFWH3vJ3B0z9" TargetMode="External"/></Relationships>
</file>

<file path=ppt/notesSlides/_rels/notes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5" TargetMode="External"/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44" TargetMode="External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44" TargetMode="External"/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44" TargetMode="External"/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10" name="Google Shape;110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Google Shape;171;p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2" name="Google Shape;172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" name="Google Shape;180;p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" name="Google Shape;185;p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6" name="Google Shape;186;p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1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7" name="Google Shape;207;p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" name="Google Shape;220;p1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21" name="Google Shape;221;p1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</a:pPr>
            <a:r>
              <a:rPr lang="en-US" sz="1100" b="0" i="0" u="none" strike="noStrike">
                <a:solidFill>
                  <a:srgbClr val="292929"/>
                </a:solidFill>
                <a:latin typeface="Arial"/>
                <a:ea typeface="Arial"/>
                <a:cs typeface="Arial"/>
                <a:sym typeface="Arial"/>
              </a:rPr>
              <a:t>K20 Center. (n.d.). Bell Ringers and Exit Tickets. Strategies. </a:t>
            </a:r>
            <a:r>
              <a:rPr lang="en-US" sz="1100" b="0" i="0" u="sng" strike="noStrike">
                <a:solidFill>
                  <a:srgbClr val="1155CC"/>
                </a:solidFill>
                <a:latin typeface="Arial"/>
                <a:ea typeface="Arial"/>
                <a:cs typeface="Arial"/>
                <a:sym typeface="Arial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learn.k20center.ou.edu/strategy/125</a:t>
            </a:r>
            <a:endParaRPr sz="1100" b="0" i="0" u="sng" strike="noStrike">
              <a:solidFill>
                <a:srgbClr val="1155CC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</a:pPr>
            <a:r>
              <a:rPr lang="en-US" sz="1800" b="0" i="0" u="none" strike="noStrik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K20 Center. (2021, September 21). </a:t>
            </a:r>
            <a:r>
              <a:rPr lang="en-US" sz="1800" b="0" i="1" u="none" strike="noStrik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K20 Center 5 minute timer</a:t>
            </a:r>
            <a:r>
              <a:rPr lang="en-US" sz="1800" b="0" i="0" u="none" strike="noStrik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 [Video]. YouTube. </a:t>
            </a:r>
            <a:r>
              <a:rPr lang="en-US" sz="1800" b="0" i="0" u="sng" strike="noStrike">
                <a:solidFill>
                  <a:srgbClr val="1155CC"/>
                </a:solidFill>
                <a:latin typeface="Arial"/>
                <a:ea typeface="Arial"/>
                <a:cs typeface="Arial"/>
                <a:sym typeface="Arial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youtu.be/EVS_yYQoLJg?si=fJvuvFWH3vJ3B0z9</a:t>
            </a:r>
            <a:endParaRPr sz="1800" b="0" i="0" u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" name="Google Shape;229;p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30" name="Google Shape;230;p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</a:pPr>
            <a:r>
              <a:rPr lang="en-US" sz="1100" b="0" i="0" u="none" strike="noStrike">
                <a:solidFill>
                  <a:srgbClr val="292929"/>
                </a:solidFill>
                <a:latin typeface="Arial"/>
                <a:ea typeface="Arial"/>
                <a:cs typeface="Arial"/>
                <a:sym typeface="Arial"/>
              </a:rPr>
              <a:t>K20 Center. (n.d.). Bell Ringers and Exit Tickets. Strategies. </a:t>
            </a:r>
            <a:r>
              <a:rPr lang="en-US" sz="1100" b="0" i="0" u="sng" strike="noStrike">
                <a:solidFill>
                  <a:srgbClr val="1155CC"/>
                </a:solidFill>
                <a:latin typeface="Arial"/>
                <a:ea typeface="Arial"/>
                <a:cs typeface="Arial"/>
                <a:sym typeface="Arial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learn.k20center.ou.edu/strategy/125</a:t>
            </a:r>
            <a:endParaRPr sz="1100" b="0" i="0" u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Google Shape;238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39" name="Google Shape;239;p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" name="Google Shape;248;p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49" name="Google Shape;249;p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" name="Google Shape;266;p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67" name="Google Shape;267;p1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Google Shape;277;p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78" name="Google Shape;278;p1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g2a34829a89e_0_10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4" name="Google Shape;114;g2a34829a89e_0_10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" name="Google Shape;288;p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89" name="Google Shape;289;p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" name="Google Shape;299;p2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300" name="Google Shape;300;p2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" name="Google Shape;313;g2a34829a89e_0_1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4" name="Google Shape;314;g2a34829a89e_0_11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" name="Google Shape;320;p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1" name="Google Shape;321;p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" name="Google Shape;327;p2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8" name="Google Shape;328;p2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" name="Google Shape;334;p2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5" name="Google Shape;335;p2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1" name="Google Shape;341;p2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2" name="Google Shape;342;p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" name="Google Shape;348;p2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9" name="Google Shape;349;p2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" name="Google Shape;359;p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360" name="Google Shape;360;p2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" name="Google Shape;369;p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0" name="Google Shape;370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Google Shape;119;g2a34829a89e_0_1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0" name="Google Shape;120;g2a34829a89e_0_1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26" name="Google Shape;126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Google Shape;131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32" name="Google Shape;132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15875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r>
              <a:rPr lang="en-US" sz="1800" b="0" i="0" u="none" strike="noStrike">
                <a:solidFill>
                  <a:srgbClr val="292929"/>
                </a:solidFill>
                <a:latin typeface="Arial"/>
                <a:ea typeface="Arial"/>
                <a:cs typeface="Arial"/>
                <a:sym typeface="Arial"/>
              </a:rPr>
              <a:t>K20 Center. (n.d.). How I Know It. Strategies. </a:t>
            </a:r>
            <a:r>
              <a:rPr lang="en-US" sz="1800" b="0" i="0" u="sng" strike="noStrike">
                <a:solidFill>
                  <a:srgbClr val="1155CC"/>
                </a:solidFill>
                <a:latin typeface="Arial"/>
                <a:ea typeface="Arial"/>
                <a:cs typeface="Arial"/>
                <a:sym typeface="Arial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learn.k20center.ou.edu/strategy/144</a:t>
            </a: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Google Shape;141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42" name="Google Shape;142;p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15875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r>
              <a:rPr lang="en-US" sz="1800" b="0" i="0" u="none" strike="noStrike">
                <a:solidFill>
                  <a:srgbClr val="292929"/>
                </a:solidFill>
                <a:latin typeface="Arial"/>
                <a:ea typeface="Arial"/>
                <a:cs typeface="Arial"/>
                <a:sym typeface="Arial"/>
              </a:rPr>
              <a:t>K20 Center. (n.d.). How I Know It. Strategies. </a:t>
            </a:r>
            <a:r>
              <a:rPr lang="en-US" sz="1800" b="0" i="0" u="sng" strike="noStrike">
                <a:solidFill>
                  <a:srgbClr val="1155CC"/>
                </a:solidFill>
                <a:latin typeface="Arial"/>
                <a:ea typeface="Arial"/>
                <a:cs typeface="Arial"/>
                <a:sym typeface="Arial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learn.k20center.ou.edu/strategy/144</a:t>
            </a: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Google Shape;148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49" name="Google Shape;149;p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15875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r>
              <a:rPr lang="en-US" sz="1800" b="0" i="0" u="none" strike="noStrike">
                <a:solidFill>
                  <a:srgbClr val="292929"/>
                </a:solidFill>
                <a:latin typeface="Arial"/>
                <a:ea typeface="Arial"/>
                <a:cs typeface="Arial"/>
                <a:sym typeface="Arial"/>
              </a:rPr>
              <a:t>K20 Center. (n.d.). How I Know It. Strategies. </a:t>
            </a:r>
            <a:r>
              <a:rPr lang="en-US" sz="1800" b="0" i="0" u="sng" strike="noStrike">
                <a:solidFill>
                  <a:srgbClr val="1155CC"/>
                </a:solidFill>
                <a:latin typeface="Arial"/>
                <a:ea typeface="Arial"/>
                <a:cs typeface="Arial"/>
                <a:sym typeface="Arial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learn.k20center.ou.edu/strategy/144</a:t>
            </a: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Google Shape;155;p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6" name="Google Shape;156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" name="Google Shape;163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" name="Google Shape;164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g2a34829a89e_0_4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8">
  <p:cSld name="CUSTOM_6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Google Shape;38;g2a34829a89e_0_32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9" name="Google Shape;39;g2a34829a89e_0_32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9">
  <p:cSld name="CUSTOM_6_2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g2a34829a89e_0_35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2" name="Google Shape;42;g2a34829a89e_0_35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10">
  <p:cSld name="CUSTOM_6_3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Google Shape;44;g2a34829a89e_0_38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5" name="Google Shape;45;g2a34829a89e_0_38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G1">
  <p:cSld name="CUSTOM_6_3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Google Shape;47;g2a34829a89e_0_41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8" name="Google Shape;48;g2a34829a89e_0_41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G2">
  <p:cSld name="CUSTOM_6_3_2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g2a34829a89e_0_44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1" name="Google Shape;51;g2a34829a89e_0_44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G3">
  <p:cSld name="CUSTOM_6_3_2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Google Shape;53;g2a34829a89e_0_47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4" name="Google Shape;54;g2a34829a89e_0_47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G4">
  <p:cSld name="CUSTOM_6_3_2_2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Google Shape;56;g2a34829a89e_0_50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7" name="Google Shape;57;g2a34829a89e_0_50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G5">
  <p:cSld name="CUSTOM_6_3_2_3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Google Shape;59;g2a34829a89e_0_53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0" name="Google Shape;60;g2a34829a89e_0_53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G6">
  <p:cSld name="CUSTOM_6_3_2_4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2a34829a89e_0_56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3" name="Google Shape;63;g2a34829a89e_0_56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G7">
  <p:cSld name="CUSTOM_6_3_2_5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2a34829a89e_0_59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6" name="Google Shape;66;g2a34829a89e_0_59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1">
  <p:cSld name="CUSTOM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Google Shape;12;g2a34829a89e_0_6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3" name="Google Shape;13;g2a34829a89e_0_6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G8">
  <p:cSld name="CUSTOM_6_3_2_6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g2a34829a89e_0_62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9" name="Google Shape;69;g2a34829a89e_0_62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G9">
  <p:cSld name="CUSTOM_6_3_2_7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Google Shape;71;g2a34829a89e_0_65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2" name="Google Shape;72;g2a34829a89e_0_65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G10">
  <p:cSld name="CUSTOM_6_3_2_7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Google Shape;74;g2a34829a89e_0_68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5" name="Google Shape;75;g2a34829a89e_0_68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Google Shape;77;g2a34829a89e_0_71"/>
          <p:cNvSpPr txBox="1">
            <a:spLocks noGrp="1"/>
          </p:cNvSpPr>
          <p:nvPr>
            <p:ph type="title"/>
          </p:nvPr>
        </p:nvSpPr>
        <p:spPr>
          <a:xfrm>
            <a:off x="311700" y="2150850"/>
            <a:ext cx="8520600" cy="841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  <a:defRPr sz="3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pic>
        <p:nvPicPr>
          <p:cNvPr id="78" name="Google Shape;78;g2a34829a89e_0_7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580176" y="4283224"/>
            <a:ext cx="478875" cy="76166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Google Shape;80;g2a34829a89e_0_74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  <a:defRPr sz="3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1" name="Google Shape;81;g2a34829a89e_0_74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39999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○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lvl="2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■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lvl="3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lvl="4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○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lvl="5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■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lvl="6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lvl="7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○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lvl="8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■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2" name="Google Shape;82;g2a34829a89e_0_74"/>
          <p:cNvSpPr txBox="1">
            <a:spLocks noGrp="1"/>
          </p:cNvSpPr>
          <p:nvPr>
            <p:ph type="body" idx="2"/>
          </p:nvPr>
        </p:nvSpPr>
        <p:spPr>
          <a:xfrm>
            <a:off x="4832400" y="1152475"/>
            <a:ext cx="39999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○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lvl="2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■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lvl="3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lvl="4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○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lvl="5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■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lvl="6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lvl="7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○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lvl="8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■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3" name="Google Shape;83;g2a34829a89e_0_74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pic>
        <p:nvPicPr>
          <p:cNvPr id="84" name="Google Shape;84;g2a34829a89e_0_74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580176" y="4283224"/>
            <a:ext cx="478875" cy="76166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Google Shape;86;g2a34829a89e_0_80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Calibri"/>
              <a:buNone/>
              <a:defRPr sz="3600">
                <a:latin typeface="Calibri"/>
                <a:ea typeface="Calibri"/>
                <a:cs typeface="Calibri"/>
                <a:sym typeface="Calibri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87" name="Google Shape;87;g2a34829a89e_0_80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pic>
        <p:nvPicPr>
          <p:cNvPr id="88" name="Google Shape;88;g2a34829a89e_0_8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580176" y="4283224"/>
            <a:ext cx="478875" cy="76166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Google Shape;90;g2a34829a89e_0_84"/>
          <p:cNvSpPr txBox="1">
            <a:spLocks noGrp="1"/>
          </p:cNvSpPr>
          <p:nvPr>
            <p:ph type="title"/>
          </p:nvPr>
        </p:nvSpPr>
        <p:spPr>
          <a:xfrm>
            <a:off x="311700" y="555600"/>
            <a:ext cx="8001900" cy="755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  <a:defRPr sz="3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Calibri"/>
              <a:buNone/>
              <a:defRPr sz="2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Calibri"/>
              <a:buNone/>
              <a:defRPr sz="2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Calibri"/>
              <a:buNone/>
              <a:defRPr sz="2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Calibri"/>
              <a:buNone/>
              <a:defRPr sz="2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Calibri"/>
              <a:buNone/>
              <a:defRPr sz="2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Calibri"/>
              <a:buNone/>
              <a:defRPr sz="2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Calibri"/>
              <a:buNone/>
              <a:defRPr sz="2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Calibri"/>
              <a:buNone/>
              <a:defRPr sz="2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91" name="Google Shape;91;g2a34829a89e_0_84"/>
          <p:cNvSpPr txBox="1">
            <a:spLocks noGrp="1"/>
          </p:cNvSpPr>
          <p:nvPr>
            <p:ph type="body" idx="1"/>
          </p:nvPr>
        </p:nvSpPr>
        <p:spPr>
          <a:xfrm>
            <a:off x="311700" y="1389600"/>
            <a:ext cx="8347200" cy="3179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○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lvl="2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■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lvl="3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lvl="4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○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lvl="5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■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lvl="6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lvl="7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○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lvl="8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■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92" name="Google Shape;92;g2a34829a89e_0_84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pic>
        <p:nvPicPr>
          <p:cNvPr id="93" name="Google Shape;93;g2a34829a89e_0_84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580176" y="4283224"/>
            <a:ext cx="478875" cy="76166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g2a34829a89e_0_89"/>
          <p:cNvSpPr txBox="1">
            <a:spLocks noGrp="1"/>
          </p:cNvSpPr>
          <p:nvPr>
            <p:ph type="title"/>
          </p:nvPr>
        </p:nvSpPr>
        <p:spPr>
          <a:xfrm>
            <a:off x="490250" y="450150"/>
            <a:ext cx="6367800" cy="409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96" name="Google Shape;96;g2a34829a89e_0_89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pic>
        <p:nvPicPr>
          <p:cNvPr id="97" name="Google Shape;97;g2a34829a89e_0_89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580176" y="4283224"/>
            <a:ext cx="478875" cy="76166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Google Shape;99;g2a34829a89e_0_93"/>
          <p:cNvSpPr/>
          <p:nvPr/>
        </p:nvSpPr>
        <p:spPr>
          <a:xfrm>
            <a:off x="4572000" y="-125"/>
            <a:ext cx="4572000" cy="51435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0" name="Google Shape;100;g2a34829a89e_0_93"/>
          <p:cNvSpPr txBox="1">
            <a:spLocks noGrp="1"/>
          </p:cNvSpPr>
          <p:nvPr>
            <p:ph type="title"/>
          </p:nvPr>
        </p:nvSpPr>
        <p:spPr>
          <a:xfrm>
            <a:off x="265500" y="1233175"/>
            <a:ext cx="4045200" cy="1482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  <a:defRPr sz="3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Font typeface="Calibri"/>
              <a:buNone/>
              <a:defRPr sz="4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Font typeface="Calibri"/>
              <a:buNone/>
              <a:defRPr sz="4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Font typeface="Calibri"/>
              <a:buNone/>
              <a:defRPr sz="4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Font typeface="Calibri"/>
              <a:buNone/>
              <a:defRPr sz="4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Font typeface="Calibri"/>
              <a:buNone/>
              <a:defRPr sz="4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Font typeface="Calibri"/>
              <a:buNone/>
              <a:defRPr sz="4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Font typeface="Calibri"/>
              <a:buNone/>
              <a:defRPr sz="4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Font typeface="Calibri"/>
              <a:buNone/>
              <a:defRPr sz="4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01" name="Google Shape;101;g2a34829a89e_0_93"/>
          <p:cNvSpPr txBox="1">
            <a:spLocks noGrp="1"/>
          </p:cNvSpPr>
          <p:nvPr>
            <p:ph type="subTitle" idx="1"/>
          </p:nvPr>
        </p:nvSpPr>
        <p:spPr>
          <a:xfrm>
            <a:off x="265500" y="2803075"/>
            <a:ext cx="4045200" cy="123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100"/>
              <a:buFont typeface="Calibri"/>
              <a:buNone/>
              <a:defRPr sz="21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100"/>
              <a:buFont typeface="Calibri"/>
              <a:buNone/>
              <a:defRPr sz="21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100"/>
              <a:buFont typeface="Calibri"/>
              <a:buNone/>
              <a:defRPr sz="21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100"/>
              <a:buFont typeface="Calibri"/>
              <a:buNone/>
              <a:defRPr sz="21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100"/>
              <a:buFont typeface="Calibri"/>
              <a:buNone/>
              <a:defRPr sz="21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100"/>
              <a:buFont typeface="Calibri"/>
              <a:buNone/>
              <a:defRPr sz="21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100"/>
              <a:buFont typeface="Calibri"/>
              <a:buNone/>
              <a:defRPr sz="21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100"/>
              <a:buFont typeface="Calibri"/>
              <a:buNone/>
              <a:defRPr sz="21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02" name="Google Shape;102;g2a34829a89e_0_93"/>
          <p:cNvSpPr txBox="1">
            <a:spLocks noGrp="1"/>
          </p:cNvSpPr>
          <p:nvPr>
            <p:ph type="body" idx="2"/>
          </p:nvPr>
        </p:nvSpPr>
        <p:spPr>
          <a:xfrm>
            <a:off x="4939500" y="724075"/>
            <a:ext cx="3837000" cy="369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457200" lvl="0" indent="-3429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Char char="●"/>
              <a:defRPr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3429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Char char="○"/>
              <a:def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lvl="2" indent="-3429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Char char="■"/>
              <a:def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lvl="3" indent="-3429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Char char="●"/>
              <a:def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lvl="4" indent="-3429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Char char="○"/>
              <a:def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lvl="5" indent="-3429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Char char="■"/>
              <a:def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lvl="6" indent="-3429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Char char="●"/>
              <a:def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lvl="7" indent="-3429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Char char="○"/>
              <a:def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lvl="8" indent="-3429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Char char="■"/>
              <a:def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03" name="Google Shape;103;g2a34829a89e_0_93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pic>
        <p:nvPicPr>
          <p:cNvPr id="104" name="Google Shape;104;g2a34829a89e_0_93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580176" y="4283224"/>
            <a:ext cx="478875" cy="76166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Google Shape;106;g2a34829a89e_0_100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pic>
        <p:nvPicPr>
          <p:cNvPr id="107" name="Google Shape;107;g2a34829a89e_0_10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580176" y="4283224"/>
            <a:ext cx="478875" cy="76166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Google Shape;15;g2a34829a89e_0_9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  <a:defRPr sz="3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6" name="Google Shape;16;g2a34829a89e_0_9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○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lvl="2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■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lvl="3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lvl="4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○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lvl="5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■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lvl="6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lvl="7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○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lvl="8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■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7" name="Google Shape;17;g2a34829a89e_0_9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pic>
        <p:nvPicPr>
          <p:cNvPr id="18" name="Google Shape;18;g2a34829a89e_0_9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580176" y="4283224"/>
            <a:ext cx="478875" cy="76166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2">
  <p:cSld name="CUSTOM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Google Shape;20;g2a34829a89e_0_14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1" name="Google Shape;21;g2a34829a89e_0_14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3">
  <p:cSld name="CUSTOM_2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3;g2a34829a89e_0_17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4" name="Google Shape;24;g2a34829a89e_0_17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4">
  <p:cSld name="CUSTOM_3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g2a34829a89e_0_20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7" name="Google Shape;27;g2a34829a89e_0_20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5">
  <p:cSld name="CUSTOM_4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g2a34829a89e_0_23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0" name="Google Shape;30;g2a34829a89e_0_23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6">
  <p:cSld name="CUSTOM_5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Google Shape;32;g2a34829a89e_0_26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3" name="Google Shape;33;g2a34829a89e_0_26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7">
  <p:cSld name="CUSTOM_6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Google Shape;35;g2a34829a89e_0_29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6" name="Google Shape;36;g2a34829a89e_0_29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blipFill>
          <a:blip r:embed="rId31">
            <a:alphaModFix/>
          </a:blip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g2a34829a89e_0_0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Google Shape;7;g2a34829a89e_0_0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marR="0" lvl="0" indent="-3429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Arial"/>
              <a:buChar char="●"/>
              <a:defRPr sz="18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●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●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Google Shape;8;g2a34829a89e_0_0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  <p:sldLayoutId id="2147483676" r:id="rId28"/>
    <p:sldLayoutId id="2147483677" r:id="rId29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6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35.wmf"/><Relationship Id="rId17" Type="http://schemas.openxmlformats.org/officeDocument/2006/relationships/image" Target="../media/image39.wmf"/><Relationship Id="rId2" Type="http://schemas.openxmlformats.org/officeDocument/2006/relationships/notesSlide" Target="../notesSlides/notesSlide12.xml"/><Relationship Id="rId16" Type="http://schemas.openxmlformats.org/officeDocument/2006/relationships/oleObject" Target="../embeddings/oleObject6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38.png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3.xml"/><Relationship Id="rId1" Type="http://schemas.openxmlformats.org/officeDocument/2006/relationships/video" Target="https://www.youtube.com/embed/EVS_yYQoLJg?feature=oembed" TargetMode="External"/><Relationship Id="rId6" Type="http://schemas.openxmlformats.org/officeDocument/2006/relationships/image" Target="../media/image44.jpeg"/><Relationship Id="rId5" Type="http://schemas.openxmlformats.org/officeDocument/2006/relationships/hyperlink" Target="https://youtu.be/EVS_yYQoLJg?si=fJvuvFWH3vJ3B0z9" TargetMode="External"/><Relationship Id="rId4" Type="http://schemas.openxmlformats.org/officeDocument/2006/relationships/image" Target="../media/image4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10" Type="http://schemas.openxmlformats.org/officeDocument/2006/relationships/image" Target="../media/image55.png"/><Relationship Id="rId4" Type="http://schemas.openxmlformats.org/officeDocument/2006/relationships/image" Target="../media/image49.png"/><Relationship Id="rId9" Type="http://schemas.openxmlformats.org/officeDocument/2006/relationships/image" Target="../media/image5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Relationship Id="rId9" Type="http://schemas.openxmlformats.org/officeDocument/2006/relationships/image" Target="../media/image6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" name="Google Shape;174;p10"/>
          <p:cNvSpPr txBox="1">
            <a:spLocks noGrp="1"/>
          </p:cNvSpPr>
          <p:nvPr>
            <p:ph type="body" idx="1"/>
          </p:nvPr>
        </p:nvSpPr>
        <p:spPr>
          <a:xfrm>
            <a:off x="4695396" y="1152475"/>
            <a:ext cx="4136903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 i="1"/>
              <a:t>The </a:t>
            </a:r>
            <a:r>
              <a:rPr lang="en-US" b="1" i="1">
                <a:solidFill>
                  <a:srgbClr val="FFAB40"/>
                </a:solidFill>
              </a:rPr>
              <a:t>tangent</a:t>
            </a:r>
            <a:r>
              <a:rPr lang="en-US" i="1"/>
              <a:t> of the angle is the ratio of the opposite side to the adjacent side.</a:t>
            </a:r>
            <a:endParaRPr/>
          </a:p>
          <a:p>
            <a:pPr marL="457200" lvl="0" indent="-228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</a:pPr>
            <a:endParaRPr i="1"/>
          </a:p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/>
              <a:t> </a:t>
            </a:r>
            <a:endParaRPr/>
          </a:p>
        </p:txBody>
      </p:sp>
      <p:pic>
        <p:nvPicPr>
          <p:cNvPr id="175" name="Google Shape;175;p1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226293" y="3348052"/>
            <a:ext cx="2209800" cy="850900"/>
          </a:xfrm>
          <a:prstGeom prst="rect">
            <a:avLst/>
          </a:prstGeom>
          <a:noFill/>
          <a:ln>
            <a:noFill/>
          </a:ln>
        </p:spPr>
      </p:pic>
      <p:sp>
        <p:nvSpPr>
          <p:cNvPr id="176" name="Google Shape;176;p10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</a:pPr>
            <a:r>
              <a:rPr lang="en-US" sz="3640"/>
              <a:t>Guided Notes: Right Triangle Trigonometry</a:t>
            </a:r>
            <a:endParaRPr sz="3640"/>
          </a:p>
        </p:txBody>
      </p:sp>
      <p:pic>
        <p:nvPicPr>
          <p:cNvPr id="177" name="Google Shape;177;p10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308536" y="1153101"/>
            <a:ext cx="4324350" cy="341947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Google Shape;182;p1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</a:pPr>
            <a:r>
              <a:rPr lang="en-US" sz="3640"/>
              <a:t>Guided Notes</a:t>
            </a:r>
            <a:endParaRPr sz="3640"/>
          </a:p>
        </p:txBody>
      </p:sp>
      <p:sp>
        <p:nvSpPr>
          <p:cNvPr id="183" name="Google Shape;183;p1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/>
              <a:t>Let’s complete the Guided Notes together.</a:t>
            </a: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Shape 1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87A740E-1CF4-2B81-9363-B118AB9697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679915"/>
              </p:ext>
            </p:extLst>
          </p:nvPr>
        </p:nvGraphicFramePr>
        <p:xfrm>
          <a:off x="4256924" y="4105816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40" imgH="266400" progId="Equation.DSMT4">
                  <p:embed/>
                </p:oleObj>
              </mc:Choice>
              <mc:Fallback>
                <p:oleObj name="Equation" r:id="rId3" imgW="190440" imgH="266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8B74D7D-0658-066A-1FE8-209614B3A8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56924" y="4105816"/>
                        <a:ext cx="190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>
            <a:extLst>
              <a:ext uri="{FF2B5EF4-FFF2-40B4-BE49-F238E27FC236}">
                <a16:creationId xmlns:a16="http://schemas.microsoft.com/office/drawing/2014/main" id="{C2E1F37D-6B8A-8328-74D9-655F35758FE1}"/>
              </a:ext>
            </a:extLst>
          </p:cNvPr>
          <p:cNvGrpSpPr/>
          <p:nvPr/>
        </p:nvGrpSpPr>
        <p:grpSpPr>
          <a:xfrm>
            <a:off x="2891428" y="2456561"/>
            <a:ext cx="2137438" cy="2201550"/>
            <a:chOff x="2891428" y="2456561"/>
            <a:chExt cx="2137438" cy="2201550"/>
          </a:xfrm>
        </p:grpSpPr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DD1FF7CE-BA17-D620-AF81-DCB735F4338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9440789"/>
                </p:ext>
              </p:extLst>
            </p:nvPr>
          </p:nvGraphicFramePr>
          <p:xfrm>
            <a:off x="2920536" y="3407508"/>
            <a:ext cx="1651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4880" imgH="266400" progId="Equation.DSMT4">
                    <p:embed/>
                  </p:oleObj>
                </mc:Choice>
                <mc:Fallback>
                  <p:oleObj name="Equation" r:id="rId5" imgW="164880" imgH="26640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E04CEA89-CB8A-813B-8F33-69854A033A8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20536" y="3407508"/>
                          <a:ext cx="16510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5E7C8E6A-14C4-FD9A-478B-DD75A34F60E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1107656"/>
                </p:ext>
              </p:extLst>
            </p:nvPr>
          </p:nvGraphicFramePr>
          <p:xfrm>
            <a:off x="2927350" y="2456561"/>
            <a:ext cx="2286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28600" imgH="253800" progId="Equation.DSMT4">
                    <p:embed/>
                  </p:oleObj>
                </mc:Choice>
                <mc:Fallback>
                  <p:oleObj name="Equation" r:id="rId7" imgW="228600" imgH="25380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B388FE90-8614-F77D-A814-D182806DB92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927350" y="2456561"/>
                          <a:ext cx="2286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7D647530-A1C4-CEEF-D9D5-3A7269BD69C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7902898"/>
                </p:ext>
              </p:extLst>
            </p:nvPr>
          </p:nvGraphicFramePr>
          <p:xfrm>
            <a:off x="2891428" y="4416811"/>
            <a:ext cx="2286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28600" imgH="241200" progId="Equation.DSMT4">
                    <p:embed/>
                  </p:oleObj>
                </mc:Choice>
                <mc:Fallback>
                  <p:oleObj name="Equation" r:id="rId9" imgW="228600" imgH="24120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96B4BE68-A3EF-EC57-4A85-5F50E433D36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891428" y="4416811"/>
                          <a:ext cx="2286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FF4D2CD7-22E4-7D04-4ECE-4B529A0D58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5704179"/>
                </p:ext>
              </p:extLst>
            </p:nvPr>
          </p:nvGraphicFramePr>
          <p:xfrm>
            <a:off x="4787566" y="4391411"/>
            <a:ext cx="2413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41200" imgH="266400" progId="Equation.DSMT4">
                    <p:embed/>
                  </p:oleObj>
                </mc:Choice>
                <mc:Fallback>
                  <p:oleObj name="Equation" r:id="rId11" imgW="241200" imgH="26640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22CB3178-8BFF-AB77-59BA-D4A3367ED2E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787566" y="4391411"/>
                          <a:ext cx="24130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4D584920-1BF0-0A39-ADD2-618252829C11}"/>
                </a:ext>
              </a:extLst>
            </p:cNvPr>
            <p:cNvGrpSpPr/>
            <p:nvPr/>
          </p:nvGrpSpPr>
          <p:grpSpPr>
            <a:xfrm>
              <a:off x="3125090" y="2749375"/>
              <a:ext cx="1667436" cy="1667436"/>
              <a:chOff x="3446493" y="2807100"/>
              <a:chExt cx="1667436" cy="1667436"/>
            </a:xfrm>
          </p:grpSpPr>
          <p:sp>
            <p:nvSpPr>
              <p:cNvPr id="13" name="Right Triangle 12">
                <a:extLst>
                  <a:ext uri="{FF2B5EF4-FFF2-40B4-BE49-F238E27FC236}">
                    <a16:creationId xmlns:a16="http://schemas.microsoft.com/office/drawing/2014/main" id="{8D9DE4FA-354D-5B0C-C4C3-984FF90FEFB5}"/>
                  </a:ext>
                </a:extLst>
              </p:cNvPr>
              <p:cNvSpPr/>
              <p:nvPr/>
            </p:nvSpPr>
            <p:spPr>
              <a:xfrm>
                <a:off x="3446493" y="2807100"/>
                <a:ext cx="1667436" cy="1667436"/>
              </a:xfrm>
              <a:prstGeom prst="rtTriangle">
                <a:avLst/>
              </a:prstGeom>
              <a:solidFill>
                <a:srgbClr val="2F50A2"/>
              </a:solidFill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070F3509-5A51-7A16-604D-E30E82F17111}"/>
                  </a:ext>
                </a:extLst>
              </p:cNvPr>
              <p:cNvSpPr/>
              <p:nvPr/>
            </p:nvSpPr>
            <p:spPr>
              <a:xfrm>
                <a:off x="3446493" y="4245936"/>
                <a:ext cx="228600" cy="228600"/>
              </a:xfrm>
              <a:prstGeom prst="rect">
                <a:avLst/>
              </a:prstGeom>
              <a:solidFill>
                <a:srgbClr val="2F50A2"/>
              </a:solidFill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88" name="Google Shape;188;p12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</a:pPr>
            <a:r>
              <a:rPr lang="en-US" sz="3640"/>
              <a:t>Find the Unknown Value (Question 1)</a:t>
            </a:r>
            <a:endParaRPr sz="3640"/>
          </a:p>
        </p:txBody>
      </p:sp>
      <p:sp>
        <p:nvSpPr>
          <p:cNvPr id="189" name="Google Shape;189;p12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/>
              <a:t>In right triangle 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Δ</a:t>
            </a: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ABC</a:t>
            </a:r>
            <a:r>
              <a:rPr lang="en-US"/>
              <a:t>, where </a:t>
            </a: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B</a:t>
            </a:r>
            <a:r>
              <a:rPr lang="en-US"/>
              <a:t> is the right angle, </a:t>
            </a: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AB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 = 8</a:t>
            </a:r>
            <a:r>
              <a:rPr lang="en-US"/>
              <a:t> inches, and 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sin</a:t>
            </a: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C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 = 4/7</a:t>
            </a:r>
            <a:r>
              <a:rPr lang="en-US"/>
              <a:t>. What is the value of 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cos</a:t>
            </a: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A</a:t>
            </a:r>
            <a:r>
              <a:rPr lang="en-US"/>
              <a:t>?</a:t>
            </a:r>
            <a:endParaRPr/>
          </a:p>
        </p:txBody>
      </p:sp>
      <p:pic>
        <p:nvPicPr>
          <p:cNvPr id="190" name="Google Shape;190;p12"/>
          <p:cNvPicPr preferRelativeResize="0"/>
          <p:nvPr/>
        </p:nvPicPr>
        <p:blipFill rotWithShape="1">
          <a:blip r:embed="rId13">
            <a:alphaModFix/>
          </a:blip>
          <a:srcRect/>
          <a:stretch/>
        </p:blipFill>
        <p:spPr>
          <a:xfrm>
            <a:off x="890221" y="2789182"/>
            <a:ext cx="1054100" cy="6731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01" name="Google Shape;201;p12"/>
          <p:cNvGrpSpPr/>
          <p:nvPr/>
        </p:nvGrpSpPr>
        <p:grpSpPr>
          <a:xfrm>
            <a:off x="5947647" y="2555000"/>
            <a:ext cx="1539409" cy="1633211"/>
            <a:chOff x="5947647" y="2555000"/>
            <a:chExt cx="1539409" cy="1633211"/>
          </a:xfrm>
        </p:grpSpPr>
        <p:sp>
          <p:nvSpPr>
            <p:cNvPr id="202" name="Google Shape;202;p12"/>
            <p:cNvSpPr/>
            <p:nvPr/>
          </p:nvSpPr>
          <p:spPr>
            <a:xfrm>
              <a:off x="5947647" y="3407508"/>
              <a:ext cx="1265954" cy="780703"/>
            </a:xfrm>
            <a:prstGeom prst="roundRect">
              <a:avLst>
                <a:gd name="adj" fmla="val 16667"/>
              </a:avLst>
            </a:prstGeom>
            <a:noFill/>
            <a:ln w="38100" cap="flat" cmpd="sng">
              <a:solidFill>
                <a:srgbClr val="FFC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pic>
          <p:nvPicPr>
            <p:cNvPr id="203" name="Google Shape;203;p12"/>
            <p:cNvPicPr preferRelativeResize="0"/>
            <p:nvPr/>
          </p:nvPicPr>
          <p:blipFill rotWithShape="1">
            <a:blip r:embed="rId14">
              <a:alphaModFix/>
            </a:blip>
            <a:srcRect/>
            <a:stretch/>
          </p:blipFill>
          <p:spPr>
            <a:xfrm>
              <a:off x="6026556" y="2555000"/>
              <a:ext cx="1016000" cy="2667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04" name="Google Shape;204;p12"/>
            <p:cNvPicPr preferRelativeResize="0"/>
            <p:nvPr/>
          </p:nvPicPr>
          <p:blipFill rotWithShape="1">
            <a:blip r:embed="rId15">
              <a:alphaModFix/>
            </a:blip>
            <a:srcRect/>
            <a:stretch/>
          </p:blipFill>
          <p:spPr>
            <a:xfrm>
              <a:off x="6026556" y="3043343"/>
              <a:ext cx="1460500" cy="1079500"/>
            </a:xfrm>
            <a:prstGeom prst="rect">
              <a:avLst/>
            </a:prstGeom>
            <a:noFill/>
            <a:ln>
              <a:noFill/>
            </a:ln>
          </p:spPr>
        </p:pic>
      </p:grp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16125B2-049F-D0DE-1D2D-BD1EB78661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058869"/>
              </p:ext>
            </p:extLst>
          </p:nvPr>
        </p:nvGraphicFramePr>
        <p:xfrm>
          <a:off x="9804400" y="5359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14400" imgH="198720" progId="Equation.DSMT4">
                  <p:embed/>
                </p:oleObj>
              </mc:Choice>
              <mc:Fallback>
                <p:oleObj name="Equation" r:id="rId1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804400" y="5359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" name="Google Shape;209;p13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</a:pPr>
            <a:r>
              <a:rPr lang="en-US" sz="3640"/>
              <a:t>Find the Unknown Value (Question 2)</a:t>
            </a:r>
            <a:endParaRPr sz="3640"/>
          </a:p>
        </p:txBody>
      </p:sp>
      <p:pic>
        <p:nvPicPr>
          <p:cNvPr id="210" name="Google Shape;210;p13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6203701" y="1425963"/>
            <a:ext cx="901700" cy="2667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11" name="Google Shape;211;p13"/>
          <p:cNvGrpSpPr/>
          <p:nvPr/>
        </p:nvGrpSpPr>
        <p:grpSpPr>
          <a:xfrm>
            <a:off x="5837697" y="2505291"/>
            <a:ext cx="1981200" cy="1575632"/>
            <a:chOff x="6190281" y="1555293"/>
            <a:chExt cx="1981200" cy="1575632"/>
          </a:xfrm>
        </p:grpSpPr>
        <p:sp>
          <p:nvSpPr>
            <p:cNvPr id="212" name="Google Shape;212;p13"/>
            <p:cNvSpPr/>
            <p:nvPr/>
          </p:nvSpPr>
          <p:spPr>
            <a:xfrm>
              <a:off x="6934344" y="2694936"/>
              <a:ext cx="747649" cy="435989"/>
            </a:xfrm>
            <a:prstGeom prst="roundRect">
              <a:avLst>
                <a:gd name="adj" fmla="val 16667"/>
              </a:avLst>
            </a:prstGeom>
            <a:noFill/>
            <a:ln w="38100" cap="flat" cmpd="sng">
              <a:solidFill>
                <a:srgbClr val="FFC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pic>
          <p:nvPicPr>
            <p:cNvPr id="213" name="Google Shape;213;p13"/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6190281" y="1555293"/>
              <a:ext cx="1981200" cy="1562100"/>
            </a:xfrm>
            <a:prstGeom prst="rect">
              <a:avLst/>
            </a:prstGeom>
            <a:noFill/>
            <a:ln>
              <a:noFill/>
            </a:ln>
          </p:spPr>
        </p:pic>
      </p:grpSp>
      <p:pic>
        <p:nvPicPr>
          <p:cNvPr id="214" name="Google Shape;214;p13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516534" y="1174681"/>
            <a:ext cx="2309324" cy="3720243"/>
          </a:xfrm>
          <a:prstGeom prst="rect">
            <a:avLst/>
          </a:prstGeom>
          <a:noFill/>
          <a:ln>
            <a:noFill/>
          </a:ln>
        </p:spPr>
      </p:pic>
      <p:sp>
        <p:nvSpPr>
          <p:cNvPr id="215" name="Google Shape;215;p13"/>
          <p:cNvSpPr/>
          <p:nvPr/>
        </p:nvSpPr>
        <p:spPr>
          <a:xfrm>
            <a:off x="733185" y="4343194"/>
            <a:ext cx="228600" cy="228600"/>
          </a:xfrm>
          <a:prstGeom prst="rect">
            <a:avLst/>
          </a:prstGeom>
          <a:solidFill>
            <a:srgbClr val="2F50A2"/>
          </a:solidFill>
          <a:ln w="25400" cap="flat" cmpd="sng">
            <a:solidFill>
              <a:schemeClr val="accent6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216" name="Google Shape;216;p13"/>
          <p:cNvGrpSpPr/>
          <p:nvPr/>
        </p:nvGrpSpPr>
        <p:grpSpPr>
          <a:xfrm>
            <a:off x="2706928" y="1315449"/>
            <a:ext cx="2614158" cy="1725850"/>
            <a:chOff x="2706928" y="1315449"/>
            <a:chExt cx="2614158" cy="1725850"/>
          </a:xfrm>
        </p:grpSpPr>
        <p:sp>
          <p:nvSpPr>
            <p:cNvPr id="217" name="Google Shape;217;p13"/>
            <p:cNvSpPr/>
            <p:nvPr/>
          </p:nvSpPr>
          <p:spPr>
            <a:xfrm>
              <a:off x="2706929" y="1315449"/>
              <a:ext cx="2614157" cy="1665156"/>
            </a:xfrm>
            <a:prstGeom prst="rect">
              <a:avLst/>
            </a:prstGeom>
            <a:solidFill>
              <a:srgbClr val="2F50A2"/>
            </a:solidFill>
            <a:ln w="254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2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8" name="Google Shape;218;p13"/>
            <p:cNvSpPr txBox="1"/>
            <p:nvPr/>
          </p:nvSpPr>
          <p:spPr>
            <a:xfrm>
              <a:off x="2706928" y="1315449"/>
              <a:ext cx="2614157" cy="172585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rmAutofit/>
            </a:bodyPr>
            <a:lstStyle/>
            <a:p>
              <a:pPr marL="0" marR="0" lvl="0" indent="0" algn="ctr" rtl="0">
                <a:lnSpc>
                  <a:spcPct val="115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600"/>
                <a:buFont typeface="Calibri"/>
                <a:buNone/>
              </a:pPr>
              <a:r>
                <a:rPr lang="en-US" sz="2200" b="0" i="1" u="none" strike="noStrike" cap="none">
                  <a:solidFill>
                    <a:schemeClr val="lt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m</a:t>
              </a:r>
              <a:r>
                <a:rPr lang="en-US" sz="2200" b="0" i="0" u="none" strike="noStrike" cap="none">
                  <a:solidFill>
                    <a:schemeClr val="lt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∠</a:t>
              </a:r>
              <a:r>
                <a:rPr lang="en-US" sz="2200" b="0" i="1" u="none" strike="noStrike" cap="none">
                  <a:solidFill>
                    <a:schemeClr val="lt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JKM</a:t>
              </a:r>
              <a:r>
                <a:rPr lang="en-US" sz="2200" b="0" i="0" u="none" strike="noStrike" cap="none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rPr>
                <a:t> = 60°.</a:t>
              </a:r>
              <a:endParaRPr/>
            </a:p>
            <a:p>
              <a:pPr marL="0" marR="0" lvl="0" indent="0" algn="ctr" rtl="0">
                <a:lnSpc>
                  <a:spcPct val="115000"/>
                </a:lnSpc>
                <a:spcBef>
                  <a:spcPts val="1200"/>
                </a:spcBef>
                <a:spcAft>
                  <a:spcPts val="1200"/>
                </a:spcAft>
                <a:buClr>
                  <a:schemeClr val="lt1"/>
                </a:buClr>
                <a:buSzPts val="2600"/>
                <a:buFont typeface="Calibri"/>
                <a:buNone/>
              </a:pPr>
              <a:r>
                <a:rPr lang="en-US" sz="2200" b="0" i="0" u="none" strike="noStrike" cap="none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rPr>
                <a:t>Since </a:t>
              </a:r>
              <a:r>
                <a:rPr lang="en-US" sz="2200" b="0" i="1" u="none" strike="noStrike" cap="none">
                  <a:solidFill>
                    <a:schemeClr val="lt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m</a:t>
              </a:r>
              <a:r>
                <a:rPr lang="en-US" sz="2200" b="0" i="0" u="none" strike="noStrike" cap="none">
                  <a:solidFill>
                    <a:schemeClr val="lt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∠</a:t>
              </a:r>
              <a:r>
                <a:rPr lang="en-US" sz="2200" b="0" i="1" u="none" strike="noStrike" cap="none">
                  <a:solidFill>
                    <a:schemeClr val="lt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JKL</a:t>
              </a:r>
              <a:r>
                <a:rPr lang="en-US" sz="2200" b="0" i="0" u="none" strike="noStrike" cap="none">
                  <a:solidFill>
                    <a:schemeClr val="lt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= 90°</a:t>
              </a:r>
              <a:r>
                <a:rPr lang="en-US" sz="2200" b="0" i="0" u="none" strike="noStrike" cap="none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rPr>
                <a:t>,</a:t>
              </a:r>
              <a:br>
                <a:rPr lang="en-US" sz="2200" b="0" i="0" u="none" strike="noStrike" cap="none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rPr>
              </a:br>
              <a:r>
                <a:rPr lang="en-US" sz="2200" b="0" i="1" u="none" strike="noStrike" cap="none">
                  <a:solidFill>
                    <a:schemeClr val="lt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m</a:t>
              </a:r>
              <a:r>
                <a:rPr lang="en-US" sz="2200" b="0" i="0" u="none" strike="noStrike" cap="none">
                  <a:solidFill>
                    <a:schemeClr val="lt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∠</a:t>
              </a:r>
              <a:r>
                <a:rPr lang="en-US" sz="2200" b="0" i="1" u="none" strike="noStrike" cap="none">
                  <a:solidFill>
                    <a:schemeClr val="lt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MKL</a:t>
              </a:r>
              <a:r>
                <a:rPr lang="en-US" sz="2200" b="0" i="0" u="none" strike="noStrike" cap="none">
                  <a:solidFill>
                    <a:schemeClr val="lt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= 30°</a:t>
              </a:r>
              <a:r>
                <a:rPr lang="en-US" sz="2200" b="0" i="0" u="none" strike="noStrike" cap="none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rPr>
                <a:t>.</a:t>
              </a:r>
              <a:endParaRPr sz="22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" name="Google Shape;223;p14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</a:pPr>
            <a:r>
              <a:rPr lang="en-US" sz="3640"/>
              <a:t>Exit Ticket</a:t>
            </a:r>
            <a:endParaRPr sz="3640"/>
          </a:p>
        </p:txBody>
      </p:sp>
      <p:sp>
        <p:nvSpPr>
          <p:cNvPr id="224" name="Google Shape;224;p14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  <a:buSzPts val="2600"/>
              <a:buNone/>
            </a:pPr>
            <a:r>
              <a:rPr lang="en-US"/>
              <a:t>Leave your paper face down until the timer starts.</a:t>
            </a:r>
            <a:endParaRPr/>
          </a:p>
        </p:txBody>
      </p:sp>
      <p:pic>
        <p:nvPicPr>
          <p:cNvPr id="225" name="Google Shape;225;p14" descr="A pink sign with black text&#10;&#10;Description automatically generated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6653939" y="334309"/>
            <a:ext cx="2178361" cy="1472694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schemeClr val="dk1">
                <a:alpha val="69803"/>
              </a:schemeClr>
            </a:outerShdw>
          </a:effectLst>
        </p:spPr>
      </p:pic>
      <p:sp>
        <p:nvSpPr>
          <p:cNvPr id="226" name="Google Shape;226;p14"/>
          <p:cNvSpPr txBox="1"/>
          <p:nvPr/>
        </p:nvSpPr>
        <p:spPr>
          <a:xfrm>
            <a:off x="311700" y="4530670"/>
            <a:ext cx="8520600" cy="6128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 fontScale="70000" lnSpcReduction="20000"/>
          </a:bodyPr>
          <a:lstStyle/>
          <a:p>
            <a:pPr marL="0" marR="0" lvl="0" indent="0" algn="ctr" rtl="0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  <a:buClr>
                <a:schemeClr val="lt1"/>
              </a:buClr>
              <a:buSzPct val="142857"/>
              <a:buFont typeface="Calibri"/>
              <a:buNone/>
            </a:pPr>
            <a:r>
              <a:rPr lang="en-US" sz="2600" b="0" i="0" u="sng" strike="noStrike" cap="none" dirty="0">
                <a:solidFill>
                  <a:schemeClr val="accent4"/>
                </a:solidFill>
                <a:latin typeface="Calibri"/>
                <a:ea typeface="Calibri"/>
                <a:cs typeface="Calibri"/>
                <a:sym typeface="Calibri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5-Minute Timer</a:t>
            </a:r>
            <a:endParaRPr sz="2600" b="0" i="0" u="none" strike="noStrike" cap="none" dirty="0">
              <a:solidFill>
                <a:schemeClr val="accent4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2" name="Online Media 1" title="K20 Center 5 minute timer">
            <a:hlinkClick r:id="" action="ppaction://media"/>
            <a:extLst>
              <a:ext uri="{FF2B5EF4-FFF2-40B4-BE49-F238E27FC236}">
                <a16:creationId xmlns:a16="http://schemas.microsoft.com/office/drawing/2014/main" id="{A8D08BA4-0B91-0D45-AD34-EAAC0A43C4CF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6"/>
          <a:stretch>
            <a:fillRect/>
          </a:stretch>
        </p:blipFill>
        <p:spPr>
          <a:xfrm>
            <a:off x="2364489" y="1941753"/>
            <a:ext cx="4415022" cy="249253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" name="Google Shape;232;p1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</a:pPr>
            <a:r>
              <a:rPr lang="en-US" sz="3640"/>
              <a:t>Exit Ticket (Answers)</a:t>
            </a:r>
            <a:endParaRPr sz="3640"/>
          </a:p>
        </p:txBody>
      </p:sp>
      <p:sp>
        <p:nvSpPr>
          <p:cNvPr id="233" name="Google Shape;233;p15"/>
          <p:cNvSpPr txBox="1">
            <a:spLocks noGrp="1"/>
          </p:cNvSpPr>
          <p:nvPr>
            <p:ph type="body" idx="1"/>
          </p:nvPr>
        </p:nvSpPr>
        <p:spPr>
          <a:xfrm>
            <a:off x="46005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514350" lvl="0" indent="-51435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600"/>
              <a:buAutoNum type="arabicParenR"/>
            </a:pPr>
            <a:r>
              <a:rPr lang="en-US"/>
              <a:t>E</a:t>
            </a:r>
            <a:endParaRPr/>
          </a:p>
          <a:p>
            <a:pPr marL="514350" lvl="0" indent="-514350" algn="l" rtl="0">
              <a:lnSpc>
                <a:spcPct val="115000"/>
              </a:lnSpc>
              <a:spcBef>
                <a:spcPts val="1200"/>
              </a:spcBef>
              <a:spcAft>
                <a:spcPts val="0"/>
              </a:spcAft>
              <a:buSzPts val="2600"/>
              <a:buAutoNum type="arabicParenR"/>
            </a:pPr>
            <a:r>
              <a:rPr lang="en-US"/>
              <a:t>H</a:t>
            </a:r>
            <a:endParaRPr/>
          </a:p>
          <a:p>
            <a:pPr marL="514350" lvl="0" indent="-514350" algn="l" rtl="0">
              <a:lnSpc>
                <a:spcPct val="115000"/>
              </a:lnSpc>
              <a:spcBef>
                <a:spcPts val="1200"/>
              </a:spcBef>
              <a:spcAft>
                <a:spcPts val="0"/>
              </a:spcAft>
              <a:buSzPts val="2600"/>
              <a:buAutoNum type="arabicParenR"/>
            </a:pPr>
            <a:r>
              <a:rPr lang="en-US"/>
              <a:t>D</a:t>
            </a:r>
            <a:endParaRPr/>
          </a:p>
          <a:p>
            <a:pPr marL="514350" lvl="0" indent="-514350" algn="l" rtl="0">
              <a:lnSpc>
                <a:spcPct val="115000"/>
              </a:lnSpc>
              <a:spcBef>
                <a:spcPts val="1200"/>
              </a:spcBef>
              <a:spcAft>
                <a:spcPts val="0"/>
              </a:spcAft>
              <a:buSzPts val="2600"/>
              <a:buAutoNum type="arabicParenR"/>
            </a:pPr>
            <a:r>
              <a:rPr lang="en-US"/>
              <a:t>H</a:t>
            </a:r>
            <a:endParaRPr/>
          </a:p>
          <a:p>
            <a:pPr marL="514350" lvl="0" indent="-514350" algn="l" rtl="0">
              <a:lnSpc>
                <a:spcPct val="115000"/>
              </a:lnSpc>
              <a:spcBef>
                <a:spcPts val="1200"/>
              </a:spcBef>
              <a:spcAft>
                <a:spcPts val="1200"/>
              </a:spcAft>
              <a:buSzPts val="2600"/>
              <a:buAutoNum type="arabicParenR"/>
            </a:pPr>
            <a:r>
              <a:rPr lang="en-US"/>
              <a:t>E</a:t>
            </a:r>
            <a:endParaRPr/>
          </a:p>
        </p:txBody>
      </p:sp>
      <p:sp>
        <p:nvSpPr>
          <p:cNvPr id="234" name="Google Shape;234;p15"/>
          <p:cNvSpPr/>
          <p:nvPr/>
        </p:nvSpPr>
        <p:spPr>
          <a:xfrm>
            <a:off x="2867186" y="1152476"/>
            <a:ext cx="5426358" cy="3114724"/>
          </a:xfrm>
          <a:prstGeom prst="rect">
            <a:avLst/>
          </a:prstGeom>
          <a:solidFill>
            <a:srgbClr val="2F50A2"/>
          </a:solidFill>
          <a:ln w="254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24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35" name="Google Shape;235;p15"/>
          <p:cNvSpPr txBox="1"/>
          <p:nvPr/>
        </p:nvSpPr>
        <p:spPr>
          <a:xfrm>
            <a:off x="3218481" y="1451675"/>
            <a:ext cx="4675322" cy="300309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 lnSpcReduction="10000"/>
          </a:bodyPr>
          <a:lstStyle/>
          <a:p>
            <a:pPr marL="0" marR="0" lvl="0" indent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</a:pPr>
            <a:r>
              <a:rPr lang="en-US" sz="2800" b="1" i="1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How well did you do?</a:t>
            </a:r>
            <a:endParaRPr/>
          </a:p>
          <a:p>
            <a:pPr marL="0" marR="0" lvl="0" indent="0" algn="ctr" rtl="0">
              <a:lnSpc>
                <a:spcPct val="115000"/>
              </a:lnSpc>
              <a:spcBef>
                <a:spcPts val="120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</a:pPr>
            <a:endParaRPr sz="28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marR="0" lvl="0" indent="0" algn="ctr" rtl="0">
              <a:lnSpc>
                <a:spcPct val="115000"/>
              </a:lnSpc>
              <a:spcBef>
                <a:spcPts val="1200"/>
              </a:spcBef>
              <a:spcAft>
                <a:spcPts val="1200"/>
              </a:spcAft>
              <a:buClr>
                <a:schemeClr val="lt1"/>
              </a:buClr>
              <a:buSzPts val="2600"/>
              <a:buFont typeface="Calibri"/>
              <a:buNone/>
            </a:pPr>
            <a:r>
              <a:rPr lang="en-US" sz="28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Remember, it is 100% okay to not get 100% of the questions correct on the ACT.</a:t>
            </a:r>
            <a:endParaRPr sz="28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236" name="Google Shape;236;p15" descr="A pink sign with black text&#10;&#10;Description automatically generated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6653939" y="334309"/>
            <a:ext cx="2178361" cy="1472694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schemeClr val="dk1">
                <a:alpha val="69803"/>
              </a:schemeClr>
            </a:outerShdw>
          </a:effec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" name="Google Shape;241;p16"/>
          <p:cNvSpPr txBox="1">
            <a:spLocks noGrp="1"/>
          </p:cNvSpPr>
          <p:nvPr>
            <p:ph type="body" idx="1"/>
          </p:nvPr>
        </p:nvSpPr>
        <p:spPr>
          <a:xfrm>
            <a:off x="311699" y="1152475"/>
            <a:ext cx="8520600" cy="37501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457200" lvl="0" indent="-457200" algn="l" rtl="0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  <a:buSzPts val="2600"/>
              <a:buChar char="●"/>
            </a:pPr>
            <a:r>
              <a:rPr lang="en-US"/>
              <a:t>In 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Δ</a:t>
            </a: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DEF</a:t>
            </a:r>
            <a:r>
              <a:rPr lang="en-US"/>
              <a:t>…, 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cos</a:t>
            </a: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F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 = 3/4</a:t>
            </a:r>
            <a:r>
              <a:rPr lang="en-US"/>
              <a:t> and </a:t>
            </a: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EF</a:t>
            </a:r>
            <a:r>
              <a:rPr lang="en-US"/>
              <a:t> is 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6</a:t>
            </a:r>
            <a:r>
              <a:rPr lang="en-US"/>
              <a:t> cm. What is </a:t>
            </a: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DF</a:t>
            </a:r>
            <a:r>
              <a:rPr lang="en-US"/>
              <a:t>…?</a:t>
            </a:r>
            <a:endParaRPr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242" name="Google Shape;242;p16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</a:pPr>
            <a:r>
              <a:rPr lang="en-US" sz="3640"/>
              <a:t>Exit Ticket (Solution 1)</a:t>
            </a:r>
            <a:endParaRPr sz="3640"/>
          </a:p>
        </p:txBody>
      </p:sp>
      <p:sp>
        <p:nvSpPr>
          <p:cNvPr id="243" name="Google Shape;243;p16"/>
          <p:cNvSpPr/>
          <p:nvPr/>
        </p:nvSpPr>
        <p:spPr>
          <a:xfrm>
            <a:off x="5418379" y="4111293"/>
            <a:ext cx="1140622" cy="435396"/>
          </a:xfrm>
          <a:prstGeom prst="roundRect">
            <a:avLst>
              <a:gd name="adj" fmla="val 16667"/>
            </a:avLst>
          </a:prstGeom>
          <a:noFill/>
          <a:ln w="38100" cap="flat" cmpd="sng">
            <a:solidFill>
              <a:srgbClr val="FFC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44" name="Google Shape;244;p16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482303" y="4162645"/>
            <a:ext cx="990600" cy="2921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" name="Google Shape;245;p16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4806100" y="1924234"/>
            <a:ext cx="2628900" cy="17399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46" name="Google Shape;246;p16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245322" y="1747317"/>
            <a:ext cx="3967664" cy="216340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" name="Google Shape;251;p17"/>
          <p:cNvSpPr txBox="1">
            <a:spLocks noGrp="1"/>
          </p:cNvSpPr>
          <p:nvPr>
            <p:ph type="body" idx="1"/>
          </p:nvPr>
        </p:nvSpPr>
        <p:spPr>
          <a:xfrm>
            <a:off x="311699" y="1152475"/>
            <a:ext cx="8520600" cy="37501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457200" lvl="0" indent="-457200" algn="l" rtl="0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  <a:buSzPts val="2600"/>
              <a:buChar char="●"/>
            </a:pPr>
            <a:r>
              <a:rPr lang="en-US"/>
              <a:t>For an angle with measure </a:t>
            </a: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θ</a:t>
            </a:r>
            <a:r>
              <a:rPr lang="en-US"/>
              <a:t> in a right triangle,</a:t>
            </a:r>
            <a:br>
              <a:rPr lang="en-US"/>
            </a:br>
            <a:r>
              <a:rPr lang="en-US"/>
              <a:t>cos</a:t>
            </a: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θ</a:t>
            </a:r>
            <a:r>
              <a:rPr lang="en-US"/>
              <a:t> = 5/13 and tan</a:t>
            </a: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θ</a:t>
            </a:r>
            <a:r>
              <a:rPr lang="en-US"/>
              <a:t> = 12/5. What is the value of 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sin</a:t>
            </a: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θ</a:t>
            </a:r>
            <a:r>
              <a:rPr lang="en-US"/>
              <a:t>?</a:t>
            </a:r>
            <a:endParaRPr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252" name="Google Shape;252;p17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</a:pPr>
            <a:r>
              <a:rPr lang="en-US" sz="3640"/>
              <a:t>Exit Ticket (Solution 2)</a:t>
            </a:r>
            <a:endParaRPr sz="3640"/>
          </a:p>
        </p:txBody>
      </p:sp>
      <p:sp>
        <p:nvSpPr>
          <p:cNvPr id="253" name="Google Shape;253;p17"/>
          <p:cNvSpPr/>
          <p:nvPr/>
        </p:nvSpPr>
        <p:spPr>
          <a:xfrm>
            <a:off x="6017163" y="3471288"/>
            <a:ext cx="1305852" cy="913761"/>
          </a:xfrm>
          <a:prstGeom prst="roundRect">
            <a:avLst>
              <a:gd name="adj" fmla="val 16667"/>
            </a:avLst>
          </a:prstGeom>
          <a:noFill/>
          <a:ln w="38100" cap="flat" cmpd="sng">
            <a:solidFill>
              <a:srgbClr val="FFC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54" name="Google Shape;254;p17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120028" y="3881031"/>
            <a:ext cx="1155700" cy="6731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55" name="Google Shape;255;p17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120028" y="2964146"/>
            <a:ext cx="1155700" cy="6731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" name="Google Shape;256;p17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6121400" y="3570288"/>
            <a:ext cx="1130300" cy="6731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57" name="Google Shape;257;p17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6146800" y="3069838"/>
            <a:ext cx="952500" cy="2667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58" name="Google Shape;258;p17"/>
          <p:cNvGrpSpPr/>
          <p:nvPr/>
        </p:nvGrpSpPr>
        <p:grpSpPr>
          <a:xfrm>
            <a:off x="3088112" y="2807100"/>
            <a:ext cx="2025817" cy="1954256"/>
            <a:chOff x="3088112" y="2807100"/>
            <a:chExt cx="2025817" cy="1954256"/>
          </a:xfrm>
        </p:grpSpPr>
        <p:sp>
          <p:nvSpPr>
            <p:cNvPr id="259" name="Google Shape;259;p17"/>
            <p:cNvSpPr/>
            <p:nvPr/>
          </p:nvSpPr>
          <p:spPr>
            <a:xfrm>
              <a:off x="3446493" y="2807100"/>
              <a:ext cx="1667436" cy="1667436"/>
            </a:xfrm>
            <a:prstGeom prst="rtTriangle">
              <a:avLst/>
            </a:prstGeom>
            <a:solidFill>
              <a:srgbClr val="2F50A2"/>
            </a:solidFill>
            <a:ln w="25400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pic>
          <p:nvPicPr>
            <p:cNvPr id="260" name="Google Shape;260;p17"/>
            <p:cNvPicPr preferRelativeResize="0"/>
            <p:nvPr/>
          </p:nvPicPr>
          <p:blipFill rotWithShape="1">
            <a:blip r:embed="rId7">
              <a:alphaModFix/>
            </a:blip>
            <a:srcRect/>
            <a:stretch/>
          </p:blipFill>
          <p:spPr>
            <a:xfrm>
              <a:off x="4578327" y="4163541"/>
              <a:ext cx="190500" cy="2667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61" name="Google Shape;261;p17"/>
            <p:cNvPicPr preferRelativeResize="0"/>
            <p:nvPr/>
          </p:nvPicPr>
          <p:blipFill rotWithShape="1">
            <a:blip r:embed="rId8">
              <a:alphaModFix/>
            </a:blip>
            <a:srcRect/>
            <a:stretch/>
          </p:blipFill>
          <p:spPr>
            <a:xfrm>
              <a:off x="4115111" y="4507356"/>
              <a:ext cx="165100" cy="2540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62" name="Google Shape;262;p17"/>
            <p:cNvPicPr preferRelativeResize="0"/>
            <p:nvPr/>
          </p:nvPicPr>
          <p:blipFill rotWithShape="1">
            <a:blip r:embed="rId9">
              <a:alphaModFix/>
            </a:blip>
            <a:srcRect/>
            <a:stretch/>
          </p:blipFill>
          <p:spPr>
            <a:xfrm>
              <a:off x="4280211" y="3309866"/>
              <a:ext cx="279400" cy="2667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63" name="Google Shape;263;p17"/>
            <p:cNvPicPr preferRelativeResize="0"/>
            <p:nvPr/>
          </p:nvPicPr>
          <p:blipFill rotWithShape="1">
            <a:blip r:embed="rId10">
              <a:alphaModFix/>
            </a:blip>
            <a:srcRect/>
            <a:stretch/>
          </p:blipFill>
          <p:spPr>
            <a:xfrm>
              <a:off x="3088112" y="3576566"/>
              <a:ext cx="292100" cy="25400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64" name="Google Shape;264;p17"/>
            <p:cNvSpPr/>
            <p:nvPr/>
          </p:nvSpPr>
          <p:spPr>
            <a:xfrm>
              <a:off x="3446493" y="4245936"/>
              <a:ext cx="228600" cy="228600"/>
            </a:xfrm>
            <a:prstGeom prst="rect">
              <a:avLst/>
            </a:prstGeom>
            <a:solidFill>
              <a:srgbClr val="2F50A2"/>
            </a:solidFill>
            <a:ln w="25400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" name="Google Shape;269;p18"/>
          <p:cNvSpPr txBox="1">
            <a:spLocks noGrp="1"/>
          </p:cNvSpPr>
          <p:nvPr>
            <p:ph type="body" idx="1"/>
          </p:nvPr>
        </p:nvSpPr>
        <p:spPr>
          <a:xfrm>
            <a:off x="3629125" y="1152475"/>
            <a:ext cx="5203174" cy="37501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457200" lvl="0" indent="-4572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600"/>
              <a:buChar char="●"/>
            </a:pPr>
            <a:r>
              <a:rPr lang="en-US"/>
              <a:t>…, a 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12</a:t>
            </a:r>
            <a:r>
              <a:rPr lang="en-US"/>
              <a:t>-foot ladder forms an angle of 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55°</a:t>
            </a:r>
            <a:r>
              <a:rPr lang="en-US"/>
              <a:t> with the level ground ... The distance, in feet, between the bottom of the ladder and the building …?</a:t>
            </a:r>
            <a:endParaRPr/>
          </a:p>
          <a:p>
            <a:pPr marL="457200" lvl="0" indent="-292100" algn="l" rtl="0">
              <a:lnSpc>
                <a:spcPct val="115000"/>
              </a:lnSpc>
              <a:spcBef>
                <a:spcPts val="1200"/>
              </a:spcBef>
              <a:spcAft>
                <a:spcPts val="1200"/>
              </a:spcAft>
              <a:buSzPts val="2600"/>
              <a:buNone/>
            </a:pPr>
            <a:endParaRPr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270" name="Google Shape;270;p18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</a:pPr>
            <a:r>
              <a:rPr lang="en-US" sz="3640"/>
              <a:t>Exit Ticket (Solution 3)</a:t>
            </a:r>
            <a:endParaRPr sz="3640"/>
          </a:p>
        </p:txBody>
      </p:sp>
      <p:grpSp>
        <p:nvGrpSpPr>
          <p:cNvPr id="271" name="Google Shape;271;p18"/>
          <p:cNvGrpSpPr/>
          <p:nvPr/>
        </p:nvGrpSpPr>
        <p:grpSpPr>
          <a:xfrm>
            <a:off x="445200" y="1152475"/>
            <a:ext cx="3405405" cy="3663576"/>
            <a:chOff x="445200" y="1152475"/>
            <a:chExt cx="3405405" cy="3663576"/>
          </a:xfrm>
        </p:grpSpPr>
        <p:sp>
          <p:nvSpPr>
            <p:cNvPr id="272" name="Google Shape;272;p18"/>
            <p:cNvSpPr/>
            <p:nvPr/>
          </p:nvSpPr>
          <p:spPr>
            <a:xfrm>
              <a:off x="461963" y="4313238"/>
              <a:ext cx="1143000" cy="350837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pic>
          <p:nvPicPr>
            <p:cNvPr id="273" name="Google Shape;273;p18"/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445200" y="1152475"/>
              <a:ext cx="3405405" cy="3663576"/>
            </a:xfrm>
            <a:prstGeom prst="rect">
              <a:avLst/>
            </a:prstGeom>
            <a:noFill/>
            <a:ln>
              <a:noFill/>
            </a:ln>
          </p:spPr>
        </p:pic>
      </p:grpSp>
      <p:pic>
        <p:nvPicPr>
          <p:cNvPr id="274" name="Google Shape;274;p18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5465763" y="3472925"/>
            <a:ext cx="2552700" cy="1282700"/>
          </a:xfrm>
          <a:prstGeom prst="rect">
            <a:avLst/>
          </a:prstGeom>
          <a:noFill/>
          <a:ln>
            <a:noFill/>
          </a:ln>
        </p:spPr>
      </p:pic>
      <p:sp>
        <p:nvSpPr>
          <p:cNvPr id="275" name="Google Shape;275;p18"/>
          <p:cNvSpPr/>
          <p:nvPr/>
        </p:nvSpPr>
        <p:spPr>
          <a:xfrm>
            <a:off x="6106396" y="4309200"/>
            <a:ext cx="1475129" cy="446425"/>
          </a:xfrm>
          <a:prstGeom prst="roundRect">
            <a:avLst>
              <a:gd name="adj" fmla="val 16667"/>
            </a:avLst>
          </a:prstGeom>
          <a:noFill/>
          <a:ln w="38100" cap="flat" cmpd="sng">
            <a:solidFill>
              <a:srgbClr val="FFC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" name="Google Shape;280;p19"/>
          <p:cNvSpPr txBox="1">
            <a:spLocks noGrp="1"/>
          </p:cNvSpPr>
          <p:nvPr>
            <p:ph type="body" idx="1"/>
          </p:nvPr>
        </p:nvSpPr>
        <p:spPr>
          <a:xfrm>
            <a:off x="311699" y="1152475"/>
            <a:ext cx="8520600" cy="37501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457200" lvl="0" indent="-457200" algn="l" rtl="0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  <a:buSzPts val="2600"/>
              <a:buChar char="●"/>
            </a:pPr>
            <a:r>
              <a:rPr lang="en-US"/>
              <a:t>…. What is the area, in square inches, of 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Δ</a:t>
            </a: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JKL</a:t>
            </a:r>
            <a:r>
              <a:rPr lang="en-US"/>
              <a:t>?</a:t>
            </a:r>
            <a:endParaRPr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281" name="Google Shape;281;p19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</a:pPr>
            <a:r>
              <a:rPr lang="en-US" sz="3640"/>
              <a:t>Exit Ticket (Solution 4)</a:t>
            </a:r>
            <a:endParaRPr sz="3640"/>
          </a:p>
        </p:txBody>
      </p:sp>
      <p:pic>
        <p:nvPicPr>
          <p:cNvPr id="282" name="Google Shape;282;p19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11699" y="1739899"/>
            <a:ext cx="4204528" cy="261302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3" name="Google Shape;283;p19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2176463" y="3120603"/>
            <a:ext cx="571500" cy="2667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84" name="Google Shape;284;p19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6648450" y="1936750"/>
            <a:ext cx="1739900" cy="1752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85" name="Google Shape;285;p19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4642304" y="1966913"/>
            <a:ext cx="1473200" cy="1524000"/>
          </a:xfrm>
          <a:prstGeom prst="rect">
            <a:avLst/>
          </a:prstGeom>
          <a:noFill/>
          <a:ln>
            <a:noFill/>
          </a:ln>
        </p:spPr>
      </p:pic>
      <p:sp>
        <p:nvSpPr>
          <p:cNvPr id="286" name="Google Shape;286;p19"/>
          <p:cNvSpPr/>
          <p:nvPr/>
        </p:nvSpPr>
        <p:spPr>
          <a:xfrm>
            <a:off x="7092950" y="3253953"/>
            <a:ext cx="752475" cy="463971"/>
          </a:xfrm>
          <a:prstGeom prst="roundRect">
            <a:avLst>
              <a:gd name="adj" fmla="val 16667"/>
            </a:avLst>
          </a:prstGeom>
          <a:noFill/>
          <a:ln w="38100" cap="flat" cmpd="sng">
            <a:solidFill>
              <a:srgbClr val="FFC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Google Shape;116;g2a34829a89e_0_103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rm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0"/>
              <a:buFont typeface="Arial"/>
              <a:buNone/>
            </a:pPr>
            <a:r>
              <a:rPr lang="en-US"/>
              <a:t>Power Up: Math ACT Prep, Week 10</a:t>
            </a:r>
            <a:endParaRPr/>
          </a:p>
        </p:txBody>
      </p:sp>
      <p:sp>
        <p:nvSpPr>
          <p:cNvPr id="117" name="Google Shape;117;g2a34829a89e_0_103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600"/>
              <a:buFont typeface="Arial"/>
              <a:buNone/>
            </a:pPr>
            <a:r>
              <a:rPr lang="en-US"/>
              <a:t>Right Triangle Trigonometry</a:t>
            </a:r>
            <a:endParaRPr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" name="Google Shape;291;p20"/>
          <p:cNvSpPr txBox="1">
            <a:spLocks noGrp="1"/>
          </p:cNvSpPr>
          <p:nvPr>
            <p:ph type="body" idx="1"/>
          </p:nvPr>
        </p:nvSpPr>
        <p:spPr>
          <a:xfrm>
            <a:off x="422275" y="1152475"/>
            <a:ext cx="8410024" cy="37501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457200" lvl="0" indent="-457200" algn="l" rtl="0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  <a:buSzPts val="2600"/>
              <a:buChar char="●"/>
            </a:pPr>
            <a:r>
              <a:rPr lang="en-US" sz="2400"/>
              <a:t>A </a:t>
            </a:r>
            <a:r>
              <a:rPr lang="en-US" sz="2400" b="1">
                <a:solidFill>
                  <a:srgbClr val="FFAB40"/>
                </a:solidFill>
              </a:rPr>
              <a:t>20-foot-tall</a:t>
            </a:r>
            <a:r>
              <a:rPr lang="en-US" sz="2400"/>
              <a:t> flagpole casts a</a:t>
            </a:r>
            <a:br>
              <a:rPr lang="en-US" sz="2400"/>
            </a:br>
            <a:r>
              <a:rPr lang="en-US" sz="2400" b="1">
                <a:solidFill>
                  <a:srgbClr val="FFAB40"/>
                </a:solidFill>
              </a:rPr>
              <a:t>shadow</a:t>
            </a:r>
            <a:r>
              <a:rPr lang="en-US" sz="2400"/>
              <a:t> at </a:t>
            </a:r>
            <a:r>
              <a:rPr lang="en-US" sz="2400" b="1">
                <a:solidFill>
                  <a:srgbClr val="FFAB40"/>
                </a:solidFill>
              </a:rPr>
              <a:t>2:00 p.m.</a:t>
            </a:r>
            <a:r>
              <a:rPr lang="en-US" sz="2400"/>
              <a:t> that</a:t>
            </a:r>
            <a:br>
              <a:rPr lang="en-US" sz="2400"/>
            </a:br>
            <a:r>
              <a:rPr lang="en-US" sz="2400"/>
              <a:t>extends </a:t>
            </a:r>
            <a:r>
              <a:rPr lang="en-US" sz="2400" b="1">
                <a:solidFill>
                  <a:srgbClr val="FFAB40"/>
                </a:solidFill>
              </a:rPr>
              <a:t>10 feet</a:t>
            </a:r>
            <a:r>
              <a:rPr lang="en-US" sz="2400"/>
              <a:t> horizontally ...</a:t>
            </a:r>
            <a:br>
              <a:rPr lang="en-US" sz="2400"/>
            </a:br>
            <a:r>
              <a:rPr lang="en-US" sz="2400"/>
              <a:t>Then at </a:t>
            </a:r>
            <a:r>
              <a:rPr lang="en-US" sz="2400" b="1">
                <a:solidFill>
                  <a:srgbClr val="FFAB40"/>
                </a:solidFill>
              </a:rPr>
              <a:t>4:00 p.m.</a:t>
            </a:r>
            <a:r>
              <a:rPr lang="en-US" sz="2400"/>
              <a:t>, the shadow extends to </a:t>
            </a:r>
            <a:r>
              <a:rPr lang="en-US" sz="2400" b="1">
                <a:solidFill>
                  <a:srgbClr val="FFAB40"/>
                </a:solidFill>
              </a:rPr>
              <a:t>28 feet</a:t>
            </a:r>
            <a:r>
              <a:rPr lang="en-US" sz="2400"/>
              <a:t> horizontally ... Which of the following expressions equals the </a:t>
            </a:r>
            <a:r>
              <a:rPr lang="en-US" sz="2400" b="1">
                <a:solidFill>
                  <a:schemeClr val="accent6"/>
                </a:solidFill>
              </a:rPr>
              <a:t>positive difference</a:t>
            </a:r>
            <a:r>
              <a:rPr lang="en-US" sz="2400"/>
              <a:t> in the measures of the </a:t>
            </a:r>
            <a:r>
              <a:rPr lang="en-US" sz="2400" b="1" u="sng">
                <a:solidFill>
                  <a:schemeClr val="accent6"/>
                </a:solidFill>
              </a:rPr>
              <a:t>angle of elevation</a:t>
            </a:r>
            <a:r>
              <a:rPr lang="en-US" sz="2400"/>
              <a:t> </a:t>
            </a:r>
            <a:r>
              <a:rPr lang="en-US" sz="2400" b="1">
                <a:solidFill>
                  <a:schemeClr val="accent6"/>
                </a:solidFill>
              </a:rPr>
              <a:t>from the end of the shadow to the top of the flagpole</a:t>
            </a:r>
            <a:r>
              <a:rPr lang="en-US" sz="2400"/>
              <a:t> at 2:00 p.m. and at 4:00 p.m.?</a:t>
            </a:r>
            <a:endParaRPr/>
          </a:p>
        </p:txBody>
      </p:sp>
      <p:sp>
        <p:nvSpPr>
          <p:cNvPr id="292" name="Google Shape;292;p20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</a:pPr>
            <a:r>
              <a:rPr lang="en-US" sz="3640"/>
              <a:t>Exit Ticket (Solution 5)</a:t>
            </a:r>
            <a:endParaRPr sz="3640"/>
          </a:p>
        </p:txBody>
      </p:sp>
      <p:grpSp>
        <p:nvGrpSpPr>
          <p:cNvPr id="293" name="Google Shape;293;p20"/>
          <p:cNvGrpSpPr/>
          <p:nvPr/>
        </p:nvGrpSpPr>
        <p:grpSpPr>
          <a:xfrm>
            <a:off x="4924976" y="298232"/>
            <a:ext cx="3796749" cy="2229285"/>
            <a:chOff x="4924976" y="298232"/>
            <a:chExt cx="3796749" cy="2229285"/>
          </a:xfrm>
        </p:grpSpPr>
        <p:pic>
          <p:nvPicPr>
            <p:cNvPr id="294" name="Google Shape;294;p20"/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7464425" y="570750"/>
              <a:ext cx="1130300" cy="3429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5" name="Google Shape;295;p20"/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4924976" y="298232"/>
              <a:ext cx="3796749" cy="2229285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6" name="Google Shape;296;p20"/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5541962" y="1584325"/>
              <a:ext cx="228600" cy="3429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7" name="Google Shape;297;p20"/>
            <p:cNvPicPr preferRelativeResize="0"/>
            <p:nvPr/>
          </p:nvPicPr>
          <p:blipFill rotWithShape="1">
            <a:blip r:embed="rId6">
              <a:alphaModFix/>
            </a:blip>
            <a:srcRect/>
            <a:stretch/>
          </p:blipFill>
          <p:spPr>
            <a:xfrm>
              <a:off x="7962900" y="1584325"/>
              <a:ext cx="254000" cy="342900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" name="Google Shape;302;p2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</a:pPr>
            <a:r>
              <a:rPr lang="en-US" sz="3640"/>
              <a:t>Exit Ticket (Solution 5)</a:t>
            </a:r>
            <a:endParaRPr sz="3640"/>
          </a:p>
        </p:txBody>
      </p:sp>
      <p:grpSp>
        <p:nvGrpSpPr>
          <p:cNvPr id="303" name="Google Shape;303;p21"/>
          <p:cNvGrpSpPr/>
          <p:nvPr/>
        </p:nvGrpSpPr>
        <p:grpSpPr>
          <a:xfrm>
            <a:off x="594276" y="1130082"/>
            <a:ext cx="4295224" cy="2229285"/>
            <a:chOff x="594276" y="1130082"/>
            <a:chExt cx="4295224" cy="2229285"/>
          </a:xfrm>
        </p:grpSpPr>
        <p:pic>
          <p:nvPicPr>
            <p:cNvPr id="304" name="Google Shape;304;p21"/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3759200" y="1396250"/>
              <a:ext cx="1130300" cy="3429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5" name="Google Shape;305;p21"/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594276" y="1130082"/>
              <a:ext cx="3796749" cy="2229285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6" name="Google Shape;306;p21"/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1231625" y="2422525"/>
              <a:ext cx="228600" cy="3429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7" name="Google Shape;307;p21"/>
            <p:cNvPicPr preferRelativeResize="0"/>
            <p:nvPr/>
          </p:nvPicPr>
          <p:blipFill rotWithShape="1">
            <a:blip r:embed="rId6">
              <a:alphaModFix/>
            </a:blip>
            <a:srcRect/>
            <a:stretch/>
          </p:blipFill>
          <p:spPr>
            <a:xfrm>
              <a:off x="3632200" y="2422525"/>
              <a:ext cx="254000" cy="342900"/>
            </a:xfrm>
            <a:prstGeom prst="rect">
              <a:avLst/>
            </a:prstGeom>
            <a:noFill/>
            <a:ln>
              <a:noFill/>
            </a:ln>
          </p:spPr>
        </p:pic>
      </p:grpSp>
      <p:pic>
        <p:nvPicPr>
          <p:cNvPr id="308" name="Google Shape;308;p21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517525" y="3389313"/>
            <a:ext cx="1701800" cy="14859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09" name="Google Shape;309;p21"/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2911475" y="3389313"/>
            <a:ext cx="1739900" cy="14859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10" name="Google Shape;310;p21"/>
          <p:cNvPicPr preferRelativeResize="0"/>
          <p:nvPr/>
        </p:nvPicPr>
        <p:blipFill rotWithShape="1">
          <a:blip r:embed="rId9">
            <a:alphaModFix/>
          </a:blip>
          <a:srcRect/>
          <a:stretch/>
        </p:blipFill>
        <p:spPr>
          <a:xfrm>
            <a:off x="5432425" y="3389313"/>
            <a:ext cx="2641600" cy="1181100"/>
          </a:xfrm>
          <a:prstGeom prst="rect">
            <a:avLst/>
          </a:prstGeom>
          <a:noFill/>
          <a:ln>
            <a:noFill/>
          </a:ln>
        </p:spPr>
      </p:pic>
      <p:sp>
        <p:nvSpPr>
          <p:cNvPr id="311" name="Google Shape;311;p21"/>
          <p:cNvSpPr/>
          <p:nvPr/>
        </p:nvSpPr>
        <p:spPr>
          <a:xfrm>
            <a:off x="5362575" y="3775076"/>
            <a:ext cx="2784367" cy="854074"/>
          </a:xfrm>
          <a:prstGeom prst="roundRect">
            <a:avLst>
              <a:gd name="adj" fmla="val 16667"/>
            </a:avLst>
          </a:prstGeom>
          <a:noFill/>
          <a:ln w="38100" cap="flat" cmpd="sng">
            <a:solidFill>
              <a:srgbClr val="FFC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6" name="Google Shape;316;g2a34829a89e_0_113" descr="A pixelated video game characters&#10;&#10;Description automatically generated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022066" y="345220"/>
            <a:ext cx="2439378" cy="3362094"/>
          </a:xfrm>
          <a:prstGeom prst="rect">
            <a:avLst/>
          </a:prstGeom>
          <a:noFill/>
          <a:ln>
            <a:noFill/>
          </a:ln>
          <a:effectLst>
            <a:outerShdw blurRad="76200" sy="23000" kx="1200090" algn="br" rotWithShape="0">
              <a:srgbClr val="000000">
                <a:alpha val="20000"/>
              </a:srgbClr>
            </a:outerShdw>
          </a:effectLst>
        </p:spPr>
      </p:pic>
      <p:sp>
        <p:nvSpPr>
          <p:cNvPr id="317" name="Google Shape;317;g2a34829a89e_0_113"/>
          <p:cNvSpPr txBox="1">
            <a:spLocks noGrp="1"/>
          </p:cNvSpPr>
          <p:nvPr>
            <p:ph type="ctrTitle"/>
          </p:nvPr>
        </p:nvSpPr>
        <p:spPr>
          <a:xfrm>
            <a:off x="2949300" y="1454050"/>
            <a:ext cx="5988000" cy="780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</a:pPr>
            <a:r>
              <a:rPr lang="en-US"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You Powered Up!</a:t>
            </a:r>
            <a:endParaRPr sz="5000" b="1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18" name="Google Shape;318;g2a34829a89e_0_113"/>
          <p:cNvSpPr txBox="1">
            <a:spLocks noGrp="1"/>
          </p:cNvSpPr>
          <p:nvPr>
            <p:ph type="subTitle" idx="1"/>
          </p:nvPr>
        </p:nvSpPr>
        <p:spPr>
          <a:xfrm>
            <a:off x="3297900" y="2293825"/>
            <a:ext cx="5418000" cy="91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  <a:buSzPts val="2600"/>
              <a:buNone/>
            </a:pPr>
            <a:r>
              <a:rPr lang="en-US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Achievement Unlocked:</a:t>
            </a:r>
            <a:br>
              <a:rPr lang="en-US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i="1"/>
              <a:t>Right Triangle Trigonometry</a:t>
            </a:r>
            <a:endParaRPr i="1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" name="Google Shape;323;p23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</a:pPr>
            <a:r>
              <a:rPr lang="en-US" sz="3640"/>
              <a:t>ACT: State Testing and National Testing</a:t>
            </a:r>
            <a:endParaRPr sz="3640"/>
          </a:p>
        </p:txBody>
      </p:sp>
      <p:sp>
        <p:nvSpPr>
          <p:cNvPr id="324" name="Google Shape;324;p23"/>
          <p:cNvSpPr txBox="1">
            <a:spLocks noGrp="1"/>
          </p:cNvSpPr>
          <p:nvPr>
            <p:ph type="body" idx="1"/>
          </p:nvPr>
        </p:nvSpPr>
        <p:spPr>
          <a:xfrm>
            <a:off x="2254928" y="1152475"/>
            <a:ext cx="6577372" cy="364659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 b="1">
                <a:solidFill>
                  <a:srgbClr val="FFAB40"/>
                </a:solidFill>
              </a:rPr>
              <a:t>State Testing:</a:t>
            </a:r>
            <a:r>
              <a:rPr lang="en-US"/>
              <a:t> In states requiring high school students to take the ACT, the exam must be offered during the school day at the school.</a:t>
            </a:r>
            <a:endParaRPr/>
          </a:p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 b="1">
                <a:solidFill>
                  <a:srgbClr val="FFAB40"/>
                </a:solidFill>
              </a:rPr>
              <a:t>National Testing:</a:t>
            </a:r>
            <a:r>
              <a:rPr lang="en-US"/>
              <a:t> These are exams offered on Saturdays and are given on the same date at several locations. Sign up early to get your preferred location.</a:t>
            </a:r>
            <a:endParaRPr/>
          </a:p>
        </p:txBody>
      </p:sp>
      <p:pic>
        <p:nvPicPr>
          <p:cNvPr id="325" name="Google Shape;325;p23" descr="A pixelated video game icons&#10;&#10;Description automatically generated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64100" y="1204283"/>
            <a:ext cx="1943228" cy="364659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" name="Google Shape;330;p24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</a:pPr>
            <a:r>
              <a:rPr lang="en-US" sz="3640"/>
              <a:t>ACT: State Testing</a:t>
            </a:r>
            <a:endParaRPr sz="3640"/>
          </a:p>
        </p:txBody>
      </p:sp>
      <p:sp>
        <p:nvSpPr>
          <p:cNvPr id="331" name="Google Shape;331;p24"/>
          <p:cNvSpPr txBox="1">
            <a:spLocks noGrp="1"/>
          </p:cNvSpPr>
          <p:nvPr>
            <p:ph type="body" idx="1"/>
          </p:nvPr>
        </p:nvSpPr>
        <p:spPr>
          <a:xfrm>
            <a:off x="2254928" y="1152475"/>
            <a:ext cx="6577372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>
                <a:solidFill>
                  <a:schemeClr val="lt1"/>
                </a:solidFill>
              </a:rPr>
              <a:t>Be ready for state testing in </a:t>
            </a:r>
            <a:r>
              <a:rPr lang="en-US" b="1">
                <a:solidFill>
                  <a:srgbClr val="FFAB40"/>
                </a:solidFill>
              </a:rPr>
              <a:t>April</a:t>
            </a:r>
            <a:r>
              <a:rPr lang="en-US">
                <a:solidFill>
                  <a:schemeClr val="lt1"/>
                </a:solidFill>
              </a:rPr>
              <a:t>!</a:t>
            </a:r>
            <a:endParaRPr/>
          </a:p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>
                <a:solidFill>
                  <a:schemeClr val="lt1"/>
                </a:solidFill>
              </a:rPr>
              <a:t>Study, practice, and prepare between now and then.</a:t>
            </a:r>
            <a:endParaRPr/>
          </a:p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>
                <a:solidFill>
                  <a:schemeClr val="lt1"/>
                </a:solidFill>
              </a:rPr>
              <a:t>Your April score can be used towards college admissions and scholarship applications. </a:t>
            </a:r>
            <a:r>
              <a:rPr lang="en-US" b="1">
                <a:solidFill>
                  <a:srgbClr val="FFAB40"/>
                </a:solidFill>
              </a:rPr>
              <a:t>Do your best!</a:t>
            </a:r>
            <a:endParaRPr/>
          </a:p>
        </p:txBody>
      </p:sp>
      <p:pic>
        <p:nvPicPr>
          <p:cNvPr id="332" name="Google Shape;332;p24" descr="A pixelated video game icons&#10;&#10;Description automatically generated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64100" y="1204283"/>
            <a:ext cx="1943228" cy="364659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" name="Google Shape;337;p2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</a:pPr>
            <a:r>
              <a:rPr lang="en-US" sz="3640"/>
              <a:t>ACT: Superscoring</a:t>
            </a:r>
            <a:endParaRPr sz="3640"/>
          </a:p>
        </p:txBody>
      </p:sp>
      <p:sp>
        <p:nvSpPr>
          <p:cNvPr id="338" name="Google Shape;338;p25"/>
          <p:cNvSpPr txBox="1">
            <a:spLocks noGrp="1"/>
          </p:cNvSpPr>
          <p:nvPr>
            <p:ph type="body" idx="1"/>
          </p:nvPr>
        </p:nvSpPr>
        <p:spPr>
          <a:xfrm>
            <a:off x="2254928" y="1152475"/>
            <a:ext cx="6577372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6350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600"/>
              <a:buNone/>
            </a:pPr>
            <a:r>
              <a:rPr lang="en-US">
                <a:solidFill>
                  <a:schemeClr val="lt1"/>
                </a:solidFill>
              </a:rPr>
              <a:t>Why take the ACT more than once?</a:t>
            </a:r>
            <a:endParaRPr/>
          </a:p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>
                <a:solidFill>
                  <a:schemeClr val="lt1"/>
                </a:solidFill>
              </a:rPr>
              <a:t>You can average your best scores from each subject area to create a higher composite score: a </a:t>
            </a:r>
            <a:r>
              <a:rPr lang="en-US" b="1">
                <a:solidFill>
                  <a:srgbClr val="FFAB40"/>
                </a:solidFill>
              </a:rPr>
              <a:t>superscore</a:t>
            </a:r>
            <a:r>
              <a:rPr lang="en-US">
                <a:solidFill>
                  <a:schemeClr val="lt1"/>
                </a:solidFill>
              </a:rPr>
              <a:t>!</a:t>
            </a:r>
            <a:endParaRPr/>
          </a:p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>
                <a:solidFill>
                  <a:schemeClr val="lt1"/>
                </a:solidFill>
              </a:rPr>
              <a:t>Remember, you can unlock admission into colleges and universities and scholarships the higher you score.</a:t>
            </a:r>
            <a:endParaRPr>
              <a:solidFill>
                <a:srgbClr val="FFAB40"/>
              </a:solidFill>
            </a:endParaRPr>
          </a:p>
        </p:txBody>
      </p:sp>
      <p:pic>
        <p:nvPicPr>
          <p:cNvPr id="339" name="Google Shape;339;p25" descr="A pixelated video game icons&#10;&#10;Description automatically generated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64100" y="1204283"/>
            <a:ext cx="1943228" cy="364659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" name="Google Shape;344;p26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</a:pPr>
            <a:r>
              <a:rPr lang="en-US" sz="3640"/>
              <a:t>ACT: National Testing</a:t>
            </a:r>
            <a:endParaRPr sz="3640"/>
          </a:p>
        </p:txBody>
      </p:sp>
      <p:sp>
        <p:nvSpPr>
          <p:cNvPr id="345" name="Google Shape;345;p26"/>
          <p:cNvSpPr txBox="1">
            <a:spLocks noGrp="1"/>
          </p:cNvSpPr>
          <p:nvPr>
            <p:ph type="body" idx="1"/>
          </p:nvPr>
        </p:nvSpPr>
        <p:spPr>
          <a:xfrm>
            <a:off x="2254928" y="1152475"/>
            <a:ext cx="6577372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>
                <a:solidFill>
                  <a:schemeClr val="lt1"/>
                </a:solidFill>
              </a:rPr>
              <a:t>The ACT is offered multiple times a year at many different locations.</a:t>
            </a:r>
            <a:endParaRPr/>
          </a:p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>
                <a:solidFill>
                  <a:schemeClr val="lt1"/>
                </a:solidFill>
              </a:rPr>
              <a:t>Search for “ACT test dates” and select the link that will send you to the official ACT website: </a:t>
            </a:r>
            <a:r>
              <a:rPr lang="en-US">
                <a:solidFill>
                  <a:srgbClr val="FFAB40"/>
                </a:solidFill>
              </a:rPr>
              <a:t>www.act.org/...</a:t>
            </a:r>
            <a:r>
              <a:rPr lang="en-US">
                <a:solidFill>
                  <a:schemeClr val="lt1"/>
                </a:solidFill>
              </a:rPr>
              <a:t>.</a:t>
            </a:r>
            <a:endParaRPr/>
          </a:p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>
                <a:solidFill>
                  <a:schemeClr val="lt1"/>
                </a:solidFill>
              </a:rPr>
              <a:t>Find the table of information about national test dates.</a:t>
            </a:r>
            <a:endParaRPr/>
          </a:p>
        </p:txBody>
      </p:sp>
      <p:pic>
        <p:nvPicPr>
          <p:cNvPr id="346" name="Google Shape;346;p26" descr="A pixelated video game icons&#10;&#10;Description automatically generated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64100" y="1204283"/>
            <a:ext cx="1943228" cy="364659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Shape 3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" name="Google Shape;351;p27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</a:pPr>
            <a:r>
              <a:rPr lang="en-US" sz="3640"/>
              <a:t>ACT: National Testing</a:t>
            </a:r>
            <a:endParaRPr sz="3640"/>
          </a:p>
        </p:txBody>
      </p:sp>
      <p:graphicFrame>
        <p:nvGraphicFramePr>
          <p:cNvPr id="352" name="Google Shape;352;p27"/>
          <p:cNvGraphicFramePr/>
          <p:nvPr>
            <p:extLst>
              <p:ext uri="{D42A27DB-BD31-4B8C-83A1-F6EECF244321}">
                <p14:modId xmlns:p14="http://schemas.microsoft.com/office/powerpoint/2010/main" val="1166050350"/>
              </p:ext>
            </p:extLst>
          </p:nvPr>
        </p:nvGraphicFramePr>
        <p:xfrm>
          <a:off x="2254928" y="1867539"/>
          <a:ext cx="6577375" cy="2118400"/>
        </p:xfrm>
        <a:graphic>
          <a:graphicData uri="http://schemas.openxmlformats.org/drawingml/2006/table">
            <a:tbl>
              <a:tblPr firstRow="1" bandRow="1">
                <a:noFill/>
                <a:tableStyleId>{D24CF589-8A62-477C-AE72-9EFC112CB8A0}</a:tableStyleId>
              </a:tblPr>
              <a:tblGrid>
                <a:gridCol w="1893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4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87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5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50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0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Test Date</a:t>
                      </a:r>
                      <a:endParaRPr/>
                    </a:p>
                  </a:txBody>
                  <a:tcPr marL="91450" marR="91450" marT="45725" marB="45725" anchor="ctr">
                    <a:solidFill>
                      <a:srgbClr val="2F53A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0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Regular Registration Deadline</a:t>
                      </a:r>
                      <a:endParaRPr/>
                    </a:p>
                  </a:txBody>
                  <a:tcPr marL="91450" marR="91450" marT="45725" marB="45725" anchor="ctr">
                    <a:solidFill>
                      <a:srgbClr val="2F53A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0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Late Registration Deadline</a:t>
                      </a:r>
                      <a:endParaRPr/>
                    </a:p>
                  </a:txBody>
                  <a:tcPr marL="91450" marR="91450" marT="45725" marB="45725" anchor="ctr">
                    <a:solidFill>
                      <a:srgbClr val="2F53A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0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Photo Upload and Standby Deadline</a:t>
                      </a:r>
                      <a:endParaRPr/>
                    </a:p>
                  </a:txBody>
                  <a:tcPr marL="91450" marR="91450" marT="45725" marB="45725" anchor="ctr">
                    <a:solidFill>
                      <a:srgbClr val="2F53A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50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u="none" strike="noStrike" cap="none" dirty="0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June 14, 2025</a:t>
                      </a:r>
                      <a:endParaRPr dirty="0"/>
                    </a:p>
                  </a:txBody>
                  <a:tcPr marL="91450" marR="91450" marT="45725" marB="45725">
                    <a:solidFill>
                      <a:srgbClr val="FFDBA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u="none" strike="noStrike" cap="none" dirty="0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May 9</a:t>
                      </a:r>
                      <a:endParaRPr dirty="0"/>
                    </a:p>
                  </a:txBody>
                  <a:tcPr marL="91450" marR="91450" marT="45725" marB="45725">
                    <a:solidFill>
                      <a:srgbClr val="FFDBA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u="none" strike="noStrike" cap="none" dirty="0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May 27</a:t>
                      </a:r>
                      <a:endParaRPr dirty="0"/>
                    </a:p>
                  </a:txBody>
                  <a:tcPr marL="91450" marR="91450" marT="45725" marB="45725">
                    <a:solidFill>
                      <a:srgbClr val="FFDBA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u="none" strike="noStrike" cap="none" dirty="0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June 6</a:t>
                      </a:r>
                      <a:endParaRPr dirty="0"/>
                    </a:p>
                  </a:txBody>
                  <a:tcPr marL="91450" marR="91450" marT="45725" marB="45725">
                    <a:solidFill>
                      <a:srgbClr val="FFDBA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50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u="none" strike="noStrike" cap="none" dirty="0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July 12, 2025</a:t>
                      </a:r>
                      <a:endParaRPr dirty="0"/>
                    </a:p>
                  </a:txBody>
                  <a:tcPr marL="91450" marR="91450" marT="45725" marB="45725">
                    <a:solidFill>
                      <a:srgbClr val="D8E6F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u="none" strike="noStrike" cap="none" dirty="0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June 6</a:t>
                      </a:r>
                      <a:endParaRPr dirty="0"/>
                    </a:p>
                  </a:txBody>
                  <a:tcPr marL="91450" marR="91450" marT="45725" marB="45725">
                    <a:solidFill>
                      <a:srgbClr val="D8E6F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u="none" strike="noStrike" cap="none" dirty="0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June 20</a:t>
                      </a:r>
                      <a:endParaRPr dirty="0"/>
                    </a:p>
                  </a:txBody>
                  <a:tcPr marL="91450" marR="91450" marT="45725" marB="45725">
                    <a:solidFill>
                      <a:srgbClr val="D8E6F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u="none" strike="noStrike" cap="none" dirty="0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July 4</a:t>
                      </a:r>
                      <a:endParaRPr dirty="0"/>
                    </a:p>
                  </a:txBody>
                  <a:tcPr marL="91450" marR="91450" marT="45725" marB="45725">
                    <a:solidFill>
                      <a:srgbClr val="D8E6F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50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…</a:t>
                      </a:r>
                      <a:endParaRPr/>
                    </a:p>
                  </a:txBody>
                  <a:tcPr marL="91450" marR="91450" marT="45725" marB="45725">
                    <a:solidFill>
                      <a:srgbClr val="FFDBA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…</a:t>
                      </a:r>
                      <a:endParaRPr/>
                    </a:p>
                  </a:txBody>
                  <a:tcPr marL="91450" marR="91450" marT="45725" marB="45725">
                    <a:solidFill>
                      <a:srgbClr val="FFDBA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…</a:t>
                      </a:r>
                      <a:endParaRPr/>
                    </a:p>
                  </a:txBody>
                  <a:tcPr marL="91450" marR="91450" marT="45725" marB="45725">
                    <a:solidFill>
                      <a:srgbClr val="FFDBA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u="none" strike="noStrike" cap="none" dirty="0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…</a:t>
                      </a:r>
                      <a:endParaRPr dirty="0"/>
                    </a:p>
                  </a:txBody>
                  <a:tcPr marL="91450" marR="91450" marT="45725" marB="45725">
                    <a:solidFill>
                      <a:srgbClr val="FFDBA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53" name="Google Shape;353;p27"/>
          <p:cNvSpPr txBox="1">
            <a:spLocks noGrp="1"/>
          </p:cNvSpPr>
          <p:nvPr>
            <p:ph type="body" idx="1"/>
          </p:nvPr>
        </p:nvSpPr>
        <p:spPr>
          <a:xfrm>
            <a:off x="2254928" y="1051883"/>
            <a:ext cx="6577372" cy="351699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6350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600"/>
              <a:buNone/>
            </a:pPr>
            <a:r>
              <a:rPr lang="en-US" dirty="0"/>
              <a:t>To take </a:t>
            </a:r>
            <a:r>
              <a:rPr lang="en-US" b="1" u="sng" dirty="0">
                <a:solidFill>
                  <a:srgbClr val="FFAB40"/>
                </a:solidFill>
              </a:rPr>
              <a:t>this</a:t>
            </a:r>
            <a:r>
              <a:rPr lang="en-US" dirty="0"/>
              <a:t> test, register by </a:t>
            </a:r>
            <a:r>
              <a:rPr lang="en-US" b="1" u="sng" dirty="0">
                <a:solidFill>
                  <a:srgbClr val="FFAB40"/>
                </a:solidFill>
              </a:rPr>
              <a:t>this</a:t>
            </a:r>
            <a:r>
              <a:rPr lang="en-US" dirty="0"/>
              <a:t> date.</a:t>
            </a:r>
            <a:endParaRPr dirty="0"/>
          </a:p>
        </p:txBody>
      </p:sp>
      <p:cxnSp>
        <p:nvCxnSpPr>
          <p:cNvPr id="354" name="Google Shape;354;p27"/>
          <p:cNvCxnSpPr/>
          <p:nvPr/>
        </p:nvCxnSpPr>
        <p:spPr>
          <a:xfrm flipH="1">
            <a:off x="3382331" y="1588335"/>
            <a:ext cx="389173" cy="680263"/>
          </a:xfrm>
          <a:prstGeom prst="straightConnector1">
            <a:avLst/>
          </a:prstGeom>
          <a:noFill/>
          <a:ln w="38100" cap="flat" cmpd="sng">
            <a:solidFill>
              <a:schemeClr val="accent4"/>
            </a:solidFill>
            <a:prstDash val="solid"/>
            <a:round/>
            <a:headEnd type="none" w="sm" len="sm"/>
            <a:tailEnd type="triangle" w="med" len="med"/>
          </a:ln>
          <a:effectLst>
            <a:outerShdw blurRad="40000" dist="23000" dir="5400000" rotWithShape="0">
              <a:srgbClr val="000000">
                <a:alpha val="34901"/>
              </a:srgbClr>
            </a:outerShdw>
          </a:effectLst>
        </p:spPr>
      </p:cxnSp>
      <p:cxnSp>
        <p:nvCxnSpPr>
          <p:cNvPr id="355" name="Google Shape;355;p27"/>
          <p:cNvCxnSpPr/>
          <p:nvPr/>
        </p:nvCxnSpPr>
        <p:spPr>
          <a:xfrm flipH="1">
            <a:off x="5220623" y="1604167"/>
            <a:ext cx="1294081" cy="547374"/>
          </a:xfrm>
          <a:prstGeom prst="straightConnector1">
            <a:avLst/>
          </a:prstGeom>
          <a:noFill/>
          <a:ln w="38100" cap="flat" cmpd="sng">
            <a:solidFill>
              <a:schemeClr val="accent4"/>
            </a:solidFill>
            <a:prstDash val="solid"/>
            <a:round/>
            <a:headEnd type="none" w="sm" len="sm"/>
            <a:tailEnd type="triangle" w="med" len="med"/>
          </a:ln>
          <a:effectLst>
            <a:outerShdw blurRad="40000" dist="23000" dir="5400000" rotWithShape="0">
              <a:srgbClr val="000000">
                <a:alpha val="34901"/>
              </a:srgbClr>
            </a:outerShdw>
          </a:effectLst>
        </p:spPr>
      </p:cxnSp>
      <p:sp>
        <p:nvSpPr>
          <p:cNvPr id="356" name="Google Shape;356;p27"/>
          <p:cNvSpPr txBox="1"/>
          <p:nvPr/>
        </p:nvSpPr>
        <p:spPr>
          <a:xfrm>
            <a:off x="2236958" y="4132881"/>
            <a:ext cx="6595342" cy="7151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 fontScale="92500"/>
          </a:bodyPr>
          <a:lstStyle/>
          <a:p>
            <a:pPr marL="63500" marR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</a:pPr>
            <a:r>
              <a:rPr lang="en-US" sz="2600" b="0" i="1" u="none" strike="noStrike" cap="none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Register by May 9</a:t>
            </a:r>
            <a:r>
              <a:rPr lang="en-US" sz="2600" b="0" i="1" u="none" strike="noStrike" cap="none" baseline="30000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th</a:t>
            </a:r>
            <a:r>
              <a:rPr lang="en-US" sz="2600" b="0" i="1" u="none" strike="noStrike" cap="none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 to take the ACT on June 14</a:t>
            </a:r>
            <a:r>
              <a:rPr lang="en-US" sz="2600" b="0" i="1" u="none" strike="noStrike" cap="none" baseline="30000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th</a:t>
            </a:r>
            <a:r>
              <a:rPr lang="en-US" sz="2600" b="0" i="1" u="none" strike="noStrike" cap="none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dirty="0"/>
          </a:p>
        </p:txBody>
      </p:sp>
      <p:pic>
        <p:nvPicPr>
          <p:cNvPr id="357" name="Google Shape;357;p27" descr="A pixelated video game icons&#10;&#10;Description automatically generated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64100" y="1204283"/>
            <a:ext cx="1943228" cy="364659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" name="Google Shape;362;p28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</a:pPr>
            <a:r>
              <a:rPr lang="en-US" sz="3640"/>
              <a:t>ACT: National Testing</a:t>
            </a:r>
            <a:endParaRPr sz="3640"/>
          </a:p>
        </p:txBody>
      </p:sp>
      <p:sp>
        <p:nvSpPr>
          <p:cNvPr id="363" name="Google Shape;363;p28"/>
          <p:cNvSpPr txBox="1">
            <a:spLocks noGrp="1"/>
          </p:cNvSpPr>
          <p:nvPr>
            <p:ph type="body" idx="1"/>
          </p:nvPr>
        </p:nvSpPr>
        <p:spPr>
          <a:xfrm>
            <a:off x="2254928" y="2019946"/>
            <a:ext cx="6577372" cy="210592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/>
              <a:t>February</a:t>
            </a:r>
            <a:endParaRPr/>
          </a:p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/>
              <a:t>April</a:t>
            </a:r>
            <a:endParaRPr/>
          </a:p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/>
              <a:t>June</a:t>
            </a:r>
            <a:endParaRPr/>
          </a:p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/>
              <a:t>July</a:t>
            </a:r>
            <a:endParaRPr/>
          </a:p>
        </p:txBody>
      </p:sp>
      <p:sp>
        <p:nvSpPr>
          <p:cNvPr id="364" name="Google Shape;364;p28"/>
          <p:cNvSpPr txBox="1"/>
          <p:nvPr/>
        </p:nvSpPr>
        <p:spPr>
          <a:xfrm>
            <a:off x="2236958" y="3946902"/>
            <a:ext cx="6595342" cy="10795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63500" marR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</a:pPr>
            <a:r>
              <a:rPr lang="en-US" sz="2400" b="0" i="1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Plan ahead and don’t wait until the last minute</a:t>
            </a:r>
            <a:br>
              <a:rPr lang="en-US" sz="2400" b="0" i="1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sz="2400" b="0" i="1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to register. Avoid paying late registration fees!</a:t>
            </a:r>
            <a:endParaRPr/>
          </a:p>
        </p:txBody>
      </p:sp>
      <p:sp>
        <p:nvSpPr>
          <p:cNvPr id="365" name="Google Shape;365;p28"/>
          <p:cNvSpPr txBox="1"/>
          <p:nvPr/>
        </p:nvSpPr>
        <p:spPr>
          <a:xfrm>
            <a:off x="2254928" y="1051883"/>
            <a:ext cx="6577372" cy="13813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63500" marR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</a:pPr>
            <a:r>
              <a:rPr lang="en-US" sz="26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Tests are usually offered each year during the following months:</a:t>
            </a:r>
            <a:endParaRPr/>
          </a:p>
        </p:txBody>
      </p:sp>
      <p:sp>
        <p:nvSpPr>
          <p:cNvPr id="366" name="Google Shape;366;p28"/>
          <p:cNvSpPr txBox="1"/>
          <p:nvPr/>
        </p:nvSpPr>
        <p:spPr>
          <a:xfrm>
            <a:off x="4892298" y="2019946"/>
            <a:ext cx="3940002" cy="210592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457200" marR="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 sz="26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September</a:t>
            </a:r>
            <a:endParaRPr/>
          </a:p>
          <a:p>
            <a:pPr marL="457200" marR="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 sz="26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October</a:t>
            </a:r>
            <a:endParaRPr/>
          </a:p>
          <a:p>
            <a:pPr marL="457200" marR="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 sz="26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December</a:t>
            </a:r>
            <a:endParaRPr/>
          </a:p>
        </p:txBody>
      </p:sp>
      <p:pic>
        <p:nvPicPr>
          <p:cNvPr id="367" name="Google Shape;367;p28" descr="A pixelated video game icons&#10;&#10;Description automatically generated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64100" y="1204283"/>
            <a:ext cx="1943228" cy="364659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" name="Google Shape;372;p29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</a:pPr>
            <a:r>
              <a:rPr lang="en-US" sz="3640"/>
              <a:t>ACT: National Testing</a:t>
            </a:r>
            <a:endParaRPr sz="3640"/>
          </a:p>
        </p:txBody>
      </p:sp>
      <p:sp>
        <p:nvSpPr>
          <p:cNvPr id="373" name="Google Shape;373;p29"/>
          <p:cNvSpPr txBox="1">
            <a:spLocks noGrp="1"/>
          </p:cNvSpPr>
          <p:nvPr>
            <p:ph type="body" idx="1"/>
          </p:nvPr>
        </p:nvSpPr>
        <p:spPr>
          <a:xfrm>
            <a:off x="2254928" y="1152475"/>
            <a:ext cx="6577372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 fontScale="92500"/>
          </a:bodyPr>
          <a:lstStyle/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ct val="108108"/>
              <a:buFont typeface="Calibri"/>
              <a:buChar char="●"/>
            </a:pPr>
            <a:r>
              <a:rPr lang="en-US">
                <a:solidFill>
                  <a:schemeClr val="lt1"/>
                </a:solidFill>
              </a:rPr>
              <a:t>Test Information Release (</a:t>
            </a:r>
            <a:r>
              <a:rPr lang="en-US" b="1">
                <a:solidFill>
                  <a:srgbClr val="FFAB40"/>
                </a:solidFill>
              </a:rPr>
              <a:t>TIR</a:t>
            </a:r>
            <a:r>
              <a:rPr lang="en-US">
                <a:solidFill>
                  <a:schemeClr val="lt1"/>
                </a:solidFill>
              </a:rPr>
              <a:t>): This is a copy of the multiple-choice ACT with your answers and a copy of the correct answers. It can also include the prompt and grading rubric for the writing portion with your scores.</a:t>
            </a:r>
            <a:endParaRPr/>
          </a:p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ct val="108108"/>
              <a:buFont typeface="Calibri"/>
              <a:buChar char="●"/>
            </a:pPr>
            <a:r>
              <a:rPr lang="en-US" b="1">
                <a:solidFill>
                  <a:schemeClr val="lt1"/>
                </a:solidFill>
              </a:rPr>
              <a:t>If you qualify for a fee waiver, this is </a:t>
            </a:r>
            <a:r>
              <a:rPr lang="en-US" b="1">
                <a:solidFill>
                  <a:srgbClr val="FFAB40"/>
                </a:solidFill>
              </a:rPr>
              <a:t>free</a:t>
            </a:r>
            <a:r>
              <a:rPr lang="en-US" b="1">
                <a:solidFill>
                  <a:schemeClr val="lt1"/>
                </a:solidFill>
              </a:rPr>
              <a:t>.</a:t>
            </a:r>
            <a:r>
              <a:rPr lang="en-US">
                <a:solidFill>
                  <a:schemeClr val="lt1"/>
                </a:solidFill>
              </a:rPr>
              <a:t> Ask your school counselor to see if you are eligible.</a:t>
            </a:r>
            <a:endParaRPr/>
          </a:p>
        </p:txBody>
      </p:sp>
      <p:pic>
        <p:nvPicPr>
          <p:cNvPr id="374" name="Google Shape;374;p29" descr="A pixelated video game icons&#10;&#10;Description automatically generated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64100" y="1204283"/>
            <a:ext cx="1943228" cy="364659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Google Shape;122;g2a34829a89e_0_108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rm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Essential Question</a:t>
            </a:r>
            <a:endParaRPr/>
          </a:p>
        </p:txBody>
      </p:sp>
      <p:sp>
        <p:nvSpPr>
          <p:cNvPr id="123" name="Google Shape;123;g2a34829a89e_0_108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How can I increase my ACT score?</a:t>
            </a:r>
            <a:endParaRPr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p4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000"/>
              <a:buNone/>
            </a:pPr>
            <a:r>
              <a:rPr lang="en-US"/>
              <a:t>Learning Objectives</a:t>
            </a:r>
            <a:endParaRPr/>
          </a:p>
        </p:txBody>
      </p:sp>
      <p:sp>
        <p:nvSpPr>
          <p:cNvPr id="129" name="Google Shape;129;p4"/>
          <p:cNvSpPr txBox="1">
            <a:spLocks noGrp="1"/>
          </p:cNvSpPr>
          <p:nvPr>
            <p:ph type="body" idx="1"/>
          </p:nvPr>
        </p:nvSpPr>
        <p:spPr>
          <a:xfrm>
            <a:off x="311700" y="123268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457200" marR="0" lvl="0" indent="-393700" algn="l" rtl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Char char="●"/>
            </a:pPr>
            <a:r>
              <a:rPr lang="en-US">
                <a:solidFill>
                  <a:schemeClr val="lt1"/>
                </a:solidFill>
              </a:rPr>
              <a:t> Express the sine, cosine, and tangent of an angle in a right triangle as a ratio of given side lengths.</a:t>
            </a:r>
            <a:endParaRPr>
              <a:solidFill>
                <a:schemeClr val="lt1"/>
              </a:solidFill>
            </a:endParaRPr>
          </a:p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600"/>
              <a:buChar char="●"/>
            </a:pPr>
            <a:r>
              <a:rPr lang="en-US"/>
              <a:t>Apply basic trigonometric ratios to solve right-triangle problems.</a:t>
            </a:r>
            <a:endParaRPr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Google Shape;134;p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</a:pPr>
            <a:r>
              <a:rPr lang="en-US" sz="3640"/>
              <a:t>How I Know It</a:t>
            </a:r>
            <a:endParaRPr sz="3640"/>
          </a:p>
        </p:txBody>
      </p:sp>
      <p:sp>
        <p:nvSpPr>
          <p:cNvPr id="135" name="Google Shape;135;p5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4728574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577850" lvl="0" indent="-51435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600"/>
              <a:buFont typeface="Arial"/>
              <a:buAutoNum type="arabicParenR"/>
            </a:pPr>
            <a:r>
              <a:rPr lang="en-US"/>
              <a:t>Label each side of each triangle using the words: </a:t>
            </a:r>
            <a:r>
              <a:rPr lang="en-US" i="1"/>
              <a:t>opposite</a:t>
            </a:r>
            <a:r>
              <a:rPr lang="en-US"/>
              <a:t>, </a:t>
            </a:r>
            <a:r>
              <a:rPr lang="en-US" i="1"/>
              <a:t>adjacent</a:t>
            </a:r>
            <a:r>
              <a:rPr lang="en-US"/>
              <a:t>, or </a:t>
            </a:r>
            <a:r>
              <a:rPr lang="en-US" i="1"/>
              <a:t>hypotenuse</a:t>
            </a:r>
            <a:r>
              <a:rPr lang="en-US"/>
              <a:t>.</a:t>
            </a:r>
            <a:endParaRPr/>
          </a:p>
          <a:p>
            <a:pPr marL="577850" lvl="0" indent="-51435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600"/>
              <a:buFont typeface="Arial"/>
              <a:buAutoNum type="arabicParenR"/>
            </a:pPr>
            <a:r>
              <a:rPr lang="en-US"/>
              <a:t>Then write 1-2 sentences explaining how you knew which word to use.</a:t>
            </a:r>
            <a:endParaRPr/>
          </a:p>
        </p:txBody>
      </p:sp>
      <p:pic>
        <p:nvPicPr>
          <p:cNvPr id="136" name="Google Shape;136;p5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040274" y="916330"/>
            <a:ext cx="3290574" cy="2602018"/>
          </a:xfrm>
          <a:prstGeom prst="rect">
            <a:avLst/>
          </a:prstGeom>
          <a:noFill/>
          <a:ln>
            <a:noFill/>
          </a:ln>
        </p:spPr>
      </p:pic>
      <p:sp>
        <p:nvSpPr>
          <p:cNvPr id="137" name="Google Shape;137;p5"/>
          <p:cNvSpPr txBox="1"/>
          <p:nvPr/>
        </p:nvSpPr>
        <p:spPr>
          <a:xfrm>
            <a:off x="5125701" y="3671423"/>
            <a:ext cx="3372839" cy="8373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 fontScale="85000" lnSpcReduction="20000"/>
          </a:bodyPr>
          <a:lstStyle/>
          <a:p>
            <a:pPr marL="63500" marR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ct val="117647"/>
              <a:buFont typeface="Calibri"/>
              <a:buNone/>
            </a:pPr>
            <a:r>
              <a:rPr lang="en-US" sz="2600" b="0" i="1" u="none" strike="noStrike" cap="none">
                <a:solidFill>
                  <a:srgbClr val="EEFF41"/>
                </a:solidFill>
                <a:latin typeface="Calibri"/>
                <a:ea typeface="Calibri"/>
                <a:cs typeface="Calibri"/>
                <a:sym typeface="Calibri"/>
              </a:rPr>
              <a:t>I knew that this was the </a:t>
            </a:r>
            <a:r>
              <a:rPr lang="en-US" sz="2600" b="0" i="1" u="none" strike="noStrike" cap="none">
                <a:solidFill>
                  <a:srgbClr val="EEFF4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___</a:t>
            </a:r>
            <a:r>
              <a:rPr lang="en-US" sz="2600" b="0" i="1" u="none" strike="noStrike" cap="none">
                <a:solidFill>
                  <a:srgbClr val="EEFF41"/>
                </a:solidFill>
                <a:latin typeface="Calibri"/>
                <a:ea typeface="Calibri"/>
                <a:cs typeface="Calibri"/>
                <a:sym typeface="Calibri"/>
              </a:rPr>
              <a:t> side because </a:t>
            </a:r>
            <a:r>
              <a:rPr lang="en-US" sz="2600" b="0" i="1" u="none" strike="noStrike" cap="none">
                <a:solidFill>
                  <a:srgbClr val="EEFF4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___</a:t>
            </a:r>
            <a:r>
              <a:rPr lang="en-US" sz="2600" b="0" i="1" u="none" strike="noStrike" cap="none">
                <a:solidFill>
                  <a:srgbClr val="EEFF41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/>
          </a:p>
        </p:txBody>
      </p:sp>
      <p:cxnSp>
        <p:nvCxnSpPr>
          <p:cNvPr id="138" name="Google Shape;138;p5"/>
          <p:cNvCxnSpPr/>
          <p:nvPr/>
        </p:nvCxnSpPr>
        <p:spPr>
          <a:xfrm rot="10800000" flipH="1">
            <a:off x="5223787" y="3337965"/>
            <a:ext cx="598200" cy="560100"/>
          </a:xfrm>
          <a:prstGeom prst="curvedConnector3">
            <a:avLst>
              <a:gd name="adj1" fmla="val -36224"/>
            </a:avLst>
          </a:prstGeom>
          <a:noFill/>
          <a:ln w="38100" cap="flat" cmpd="sng">
            <a:solidFill>
              <a:schemeClr val="accent6"/>
            </a:solidFill>
            <a:prstDash val="solid"/>
            <a:round/>
            <a:headEnd type="none" w="sm" len="sm"/>
            <a:tailEnd type="triangle" w="med" len="med"/>
          </a:ln>
          <a:effectLst>
            <a:outerShdw blurRad="40000" dist="23000" dir="5400000" rotWithShape="0">
              <a:srgbClr val="000000">
                <a:alpha val="34901"/>
              </a:srgbClr>
            </a:outerShdw>
          </a:effectLst>
        </p:spPr>
      </p:cxnSp>
      <p:pic>
        <p:nvPicPr>
          <p:cNvPr id="139" name="Google Shape;139;p5" descr="A yellow circle with a pink circle in the middle&#10;&#10;Description automatically generated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7805248" y="445025"/>
            <a:ext cx="1027052" cy="102705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Google Shape;144;p6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</a:pPr>
            <a:r>
              <a:rPr lang="en-US" sz="3640"/>
              <a:t>How I Know It: Triangle 1</a:t>
            </a:r>
            <a:endParaRPr sz="3640"/>
          </a:p>
        </p:txBody>
      </p:sp>
      <p:pic>
        <p:nvPicPr>
          <p:cNvPr id="145" name="Google Shape;145;p6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409825" y="1251185"/>
            <a:ext cx="4324350" cy="34194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6" name="Google Shape;146;p6" descr="A yellow circle with a pink circle in the middle&#10;&#10;Description automatically generated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7805248" y="445025"/>
            <a:ext cx="1027052" cy="102705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" name="Google Shape;151;p7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</a:pPr>
            <a:r>
              <a:rPr lang="en-US" sz="3640"/>
              <a:t>How I Know It: Triangle 2</a:t>
            </a:r>
            <a:endParaRPr sz="3640"/>
          </a:p>
        </p:txBody>
      </p:sp>
      <p:pic>
        <p:nvPicPr>
          <p:cNvPr id="152" name="Google Shape;152;p7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409825" y="1251185"/>
            <a:ext cx="4324350" cy="34194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" name="Google Shape;153;p7" descr="A yellow circle with a pink circle in the middle&#10;&#10;Description automatically generated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7805248" y="445025"/>
            <a:ext cx="1027052" cy="102705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8" name="Google Shape;158;p8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257405" y="2895480"/>
            <a:ext cx="2514600" cy="850900"/>
          </a:xfrm>
          <a:prstGeom prst="rect">
            <a:avLst/>
          </a:prstGeom>
          <a:noFill/>
          <a:ln>
            <a:noFill/>
          </a:ln>
        </p:spPr>
      </p:pic>
      <p:sp>
        <p:nvSpPr>
          <p:cNvPr id="159" name="Google Shape;159;p8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</a:pPr>
            <a:r>
              <a:rPr lang="en-US" sz="3640"/>
              <a:t>Guided Notes: Right Triangle Trigonometry</a:t>
            </a:r>
            <a:endParaRPr sz="3640"/>
          </a:p>
        </p:txBody>
      </p:sp>
      <p:sp>
        <p:nvSpPr>
          <p:cNvPr id="160" name="Google Shape;160;p8"/>
          <p:cNvSpPr txBox="1">
            <a:spLocks noGrp="1"/>
          </p:cNvSpPr>
          <p:nvPr>
            <p:ph type="body" idx="1"/>
          </p:nvPr>
        </p:nvSpPr>
        <p:spPr>
          <a:xfrm>
            <a:off x="4695396" y="1152475"/>
            <a:ext cx="4136903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 i="1"/>
              <a:t>The </a:t>
            </a:r>
            <a:r>
              <a:rPr lang="en-US" b="1" i="1">
                <a:solidFill>
                  <a:srgbClr val="FFAB40"/>
                </a:solidFill>
              </a:rPr>
              <a:t>sine</a:t>
            </a:r>
            <a:r>
              <a:rPr lang="en-US" i="1"/>
              <a:t> of the angle is the ratio of the opposite side to the hypotenuse.</a:t>
            </a:r>
            <a:endParaRPr/>
          </a:p>
          <a:p>
            <a:pPr marL="457200" lvl="0" indent="-228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</a:pPr>
            <a:endParaRPr i="1"/>
          </a:p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/>
              <a:t> </a:t>
            </a:r>
            <a:endParaRPr/>
          </a:p>
        </p:txBody>
      </p:sp>
      <p:pic>
        <p:nvPicPr>
          <p:cNvPr id="161" name="Google Shape;161;p8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308536" y="1153101"/>
            <a:ext cx="4324350" cy="341947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" name="Google Shape;166;p9"/>
          <p:cNvSpPr txBox="1">
            <a:spLocks noGrp="1"/>
          </p:cNvSpPr>
          <p:nvPr>
            <p:ph type="body" idx="1"/>
          </p:nvPr>
        </p:nvSpPr>
        <p:spPr>
          <a:xfrm>
            <a:off x="4695396" y="1152475"/>
            <a:ext cx="4136903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 i="1"/>
              <a:t>The </a:t>
            </a:r>
            <a:r>
              <a:rPr lang="en-US" b="1" i="1">
                <a:solidFill>
                  <a:srgbClr val="FFAB40"/>
                </a:solidFill>
              </a:rPr>
              <a:t>cosine</a:t>
            </a:r>
            <a:r>
              <a:rPr lang="en-US" i="1"/>
              <a:t> of the angle is the ratio of the adjacent side to the hypotenuse.</a:t>
            </a:r>
            <a:endParaRPr/>
          </a:p>
          <a:p>
            <a:pPr marL="457200" lvl="0" indent="-228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</a:pPr>
            <a:endParaRPr i="1"/>
          </a:p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/>
              <a:t> </a:t>
            </a:r>
            <a:endParaRPr/>
          </a:p>
        </p:txBody>
      </p:sp>
      <p:pic>
        <p:nvPicPr>
          <p:cNvPr id="167" name="Google Shape;167;p9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211719" y="2895601"/>
            <a:ext cx="2565400" cy="850900"/>
          </a:xfrm>
          <a:prstGeom prst="rect">
            <a:avLst/>
          </a:prstGeom>
          <a:noFill/>
          <a:ln>
            <a:noFill/>
          </a:ln>
        </p:spPr>
      </p:pic>
      <p:sp>
        <p:nvSpPr>
          <p:cNvPr id="168" name="Google Shape;168;p9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</a:pPr>
            <a:r>
              <a:rPr lang="en-US" sz="3640"/>
              <a:t>Guided Notes: Right Triangle Trigonometry</a:t>
            </a:r>
            <a:endParaRPr sz="3640"/>
          </a:p>
        </p:txBody>
      </p:sp>
      <p:pic>
        <p:nvPicPr>
          <p:cNvPr id="169" name="Google Shape;169;p9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308536" y="1153101"/>
            <a:ext cx="4324350" cy="341947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ACT Math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4285F4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</TotalTime>
  <Words>1074</Words>
  <Application>Microsoft Macintosh PowerPoint</Application>
  <PresentationFormat>On-screen Show (16:9)</PresentationFormat>
  <Paragraphs>110</Paragraphs>
  <Slides>29</Slides>
  <Notes>29</Notes>
  <HiddenSlides>1</HiddenSlides>
  <MMClips>1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4" baseType="lpstr">
      <vt:lpstr>Arial</vt:lpstr>
      <vt:lpstr>Calibri</vt:lpstr>
      <vt:lpstr>Times New Roman</vt:lpstr>
      <vt:lpstr>ACT Math</vt:lpstr>
      <vt:lpstr>Equation</vt:lpstr>
      <vt:lpstr>PowerPoint Presentation</vt:lpstr>
      <vt:lpstr>Power Up: Math ACT Prep, Week 10</vt:lpstr>
      <vt:lpstr>Essential Question</vt:lpstr>
      <vt:lpstr>Learning Objectives</vt:lpstr>
      <vt:lpstr>How I Know It</vt:lpstr>
      <vt:lpstr>How I Know It: Triangle 1</vt:lpstr>
      <vt:lpstr>How I Know It: Triangle 2</vt:lpstr>
      <vt:lpstr>Guided Notes: Right Triangle Trigonometry</vt:lpstr>
      <vt:lpstr>Guided Notes: Right Triangle Trigonometry</vt:lpstr>
      <vt:lpstr>Guided Notes: Right Triangle Trigonometry</vt:lpstr>
      <vt:lpstr>Guided Notes</vt:lpstr>
      <vt:lpstr>Find the Unknown Value (Question 1)</vt:lpstr>
      <vt:lpstr>Find the Unknown Value (Question 2)</vt:lpstr>
      <vt:lpstr>Exit Ticket</vt:lpstr>
      <vt:lpstr>Exit Ticket (Answers)</vt:lpstr>
      <vt:lpstr>Exit Ticket (Solution 1)</vt:lpstr>
      <vt:lpstr>Exit Ticket (Solution 2)</vt:lpstr>
      <vt:lpstr>Exit Ticket (Solution 3)</vt:lpstr>
      <vt:lpstr>Exit Ticket (Solution 4)</vt:lpstr>
      <vt:lpstr>Exit Ticket (Solution 5)</vt:lpstr>
      <vt:lpstr>Exit Ticket (Solution 5)</vt:lpstr>
      <vt:lpstr>You Powered Up!</vt:lpstr>
      <vt:lpstr>ACT: State Testing and National Testing</vt:lpstr>
      <vt:lpstr>ACT: State Testing</vt:lpstr>
      <vt:lpstr>ACT: Superscoring</vt:lpstr>
      <vt:lpstr>ACT: National Testing</vt:lpstr>
      <vt:lpstr>ACT: National Testing</vt:lpstr>
      <vt:lpstr>ACT: National Testing</vt:lpstr>
      <vt:lpstr>ACT: National Testi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hell</dc:creator>
  <cp:lastModifiedBy>Cross, Keiana C.</cp:lastModifiedBy>
  <cp:revision>4</cp:revision>
  <dcterms:modified xsi:type="dcterms:W3CDTF">2025-04-27T19:38:37Z</dcterms:modified>
</cp:coreProperties>
</file>